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>
        <p:scale>
          <a:sx n="125" d="100"/>
          <a:sy n="125" d="100"/>
        </p:scale>
        <p:origin x="-1312" y="-5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525DF1-8DC5-4A06-BE74-670573D5EF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3DD8D3-9B97-4BCC-A693-67D6F33715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325925-4542-49A4-98A6-D6127AF56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C67144-FE0B-407E-83FB-914E9F275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4997D3-9241-44EF-8E52-A0E4915C5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405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AF3368-F8F4-44D5-AA44-13D63D849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E1FD566-8484-4904-871A-CC58BC90B0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B355C3-3523-42C0-9B79-0BCA38FEF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BA8A1B-064D-4AB1-B024-74C86CC23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34241-4A21-4DA6-845B-BBBD60EFC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962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8462F37-0215-4109-A600-4D15CAE66D5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EEB19FC-CAED-4CCD-BB3B-D3DBCC1DC7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E3D926-6DC9-4C8D-972C-E262BC223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C8C3DB-EB2B-4ECE-B47D-FD2DC9197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B9891E-88B3-4501-8092-310BB796D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43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AB36E3-2908-42E1-9E1F-2A665D3AD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15802C-908B-4F5F-BA9C-79D4A75307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F5CCDA-ACCC-43D9-B970-0FD83EBB68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21478F-8977-42C8-BE0C-C0E1248740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D5FD17-099C-4FCE-8C86-65E1034B7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788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B4582D-E11C-49CE-8D68-1123846028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C63ED3-8DD7-40FB-A9E5-72A207374E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2353FD-D80E-45B4-8814-20ECAF247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2786EA-617C-465D-B839-159F9060E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570E51-4911-4799-86B0-79F848078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231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7EBEB6-B3AC-43E0-BDCD-703173278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957337-A7BB-4363-86AB-B54D8D8850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D6794C-8608-45F7-9657-6220A232BD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56A304-2C62-4F37-A151-9FB0E0A20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04B0E0-3147-483E-BA1B-9750A4032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8D11BC1-06D1-4306-BC2A-F2FA75C51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097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4EB235-4DCC-40F9-8839-9821B1CFBD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3CEEC9F-9620-4CFC-9986-2CE8EF6CE3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FF496BA-6F39-46E4-A904-1232D71761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59A46FF-0C44-4275-A258-73EE93D0D8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719DF25-C2FC-405C-8E71-9E3579C6D6D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7EC948-FCAE-4040-B0DA-F5F284F45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A0C2BB9-A9CD-4AB5-98BD-61E183E91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7DE849A-DB88-4A24-A861-5A7BAF137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953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680B0D-FB77-496D-A5A4-69FE4FB63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602EE3-9C44-4667-8BE9-44725BC07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C49C3BE-E7B6-420C-AF61-985C0BF2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B44EF24-3699-46D2-BFEF-819BFF075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941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91FF281-7D71-4FB2-8A80-344DC378A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09DFA46-5348-48D8-BC1D-5923DCE76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EF6F0F-794B-4409-8375-26E0DDC88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220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22A280-9722-4E3E-BBD1-42E13AAEFF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5DE2F2-E7F9-46AC-8272-F139DB7568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CEB9495-2B39-49CA-B8C9-FE526F8F66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290776-F003-4EFE-820C-E91718288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D59C92-12F5-42B9-A450-571DE979B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5E0D4C3-3704-4F91-A510-A28E2F24F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897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25E220-C88D-450B-87B6-63770A2C76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34D48D7-4657-4CB7-9DA1-B1B0BEB94C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3057FCE-6E5A-4A8A-8C0B-863712E691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D540E6-9076-4A96-9227-A3C632984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2F301B-B3C5-405C-8D07-752D2E27A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15FEF6B-BA9E-4555-BB97-139838268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235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68307A6-D155-4204-88A8-380D70FDE6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668647-6CB8-48AA-8F5A-574CA32C5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F8449C-0234-4BA6-BCB6-1202A35E08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A2A85A-9028-4B67-B6EE-158158239D4E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E8197A-ED0B-4981-9700-D643D94C36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69C05A-D503-4050-A7A5-E4390E0D73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9B7A8-F4C5-4C1A-A596-77951CBC3A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57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5.png"/><Relationship Id="rId21" Type="http://schemas.openxmlformats.org/officeDocument/2006/relationships/image" Target="../media/image22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0.wmf"/><Relationship Id="rId3" Type="http://schemas.openxmlformats.org/officeDocument/2006/relationships/image" Target="../media/image15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A98B025-29FC-4434-B995-3D15BC4FB1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66" y="222180"/>
            <a:ext cx="3135168" cy="2149546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890DCFF-A8C9-4B99-9CF2-DE7CC552E6AB}"/>
              </a:ext>
            </a:extLst>
          </p:cNvPr>
          <p:cNvCxnSpPr>
            <a:cxnSpLocks/>
            <a:stCxn id="5" idx="3"/>
            <a:endCxn id="9" idx="1"/>
          </p:cNvCxnSpPr>
          <p:nvPr/>
        </p:nvCxnSpPr>
        <p:spPr>
          <a:xfrm>
            <a:off x="3456534" y="1296953"/>
            <a:ext cx="108202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629832E-FE4C-46C9-BCD9-F2906CE71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83406"/>
              </p:ext>
            </p:extLst>
          </p:nvPr>
        </p:nvGraphicFramePr>
        <p:xfrm>
          <a:off x="3502041" y="1052660"/>
          <a:ext cx="912019" cy="24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711000" imgH="190440" progId="Equation.DSMT4">
                  <p:embed/>
                </p:oleObj>
              </mc:Choice>
              <mc:Fallback>
                <p:oleObj name="Equation" r:id="rId4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2041" y="1052660"/>
                        <a:ext cx="912019" cy="24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90E50F43-9D77-4040-AE2B-F8B36EEEAC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8556" y="222180"/>
            <a:ext cx="3135168" cy="2149546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0D74A11D-CCBE-4BB3-93F4-185D3B20CFFB}"/>
              </a:ext>
            </a:extLst>
          </p:cNvPr>
          <p:cNvSpPr/>
          <p:nvPr/>
        </p:nvSpPr>
        <p:spPr>
          <a:xfrm>
            <a:off x="4822028" y="1218371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A528FA7-346F-4CA3-A3AA-B586BF999511}"/>
              </a:ext>
            </a:extLst>
          </p:cNvPr>
          <p:cNvSpPr/>
          <p:nvPr/>
        </p:nvSpPr>
        <p:spPr>
          <a:xfrm>
            <a:off x="6267447" y="420652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5D66189-6D7B-4618-9A0D-050912AAEB63}"/>
              </a:ext>
            </a:extLst>
          </p:cNvPr>
          <p:cNvSpPr/>
          <p:nvPr/>
        </p:nvSpPr>
        <p:spPr>
          <a:xfrm>
            <a:off x="6267447" y="2035139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E173B5E4-983A-4161-BACE-9A835BB13AB0}"/>
              </a:ext>
            </a:extLst>
          </p:cNvPr>
          <p:cNvSpPr/>
          <p:nvPr/>
        </p:nvSpPr>
        <p:spPr>
          <a:xfrm>
            <a:off x="7267571" y="1233362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56D2BBE-C423-4C72-8280-052E60B563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6210" y="222180"/>
            <a:ext cx="3135168" cy="2149546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id="{20346957-B6BB-415F-906E-C103BF90EB60}"/>
              </a:ext>
            </a:extLst>
          </p:cNvPr>
          <p:cNvSpPr/>
          <p:nvPr/>
        </p:nvSpPr>
        <p:spPr>
          <a:xfrm>
            <a:off x="9219682" y="1218371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3ABB7332-3845-4A98-B441-176657E371CC}"/>
              </a:ext>
            </a:extLst>
          </p:cNvPr>
          <p:cNvSpPr/>
          <p:nvPr/>
        </p:nvSpPr>
        <p:spPr>
          <a:xfrm>
            <a:off x="10665101" y="420652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FA6A932-F878-44BF-9B73-12A4A637A4E8}"/>
              </a:ext>
            </a:extLst>
          </p:cNvPr>
          <p:cNvSpPr/>
          <p:nvPr/>
        </p:nvSpPr>
        <p:spPr>
          <a:xfrm>
            <a:off x="10665101" y="2035139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620ABE78-3898-4017-A07A-5BBE77CF1665}"/>
              </a:ext>
            </a:extLst>
          </p:cNvPr>
          <p:cNvSpPr/>
          <p:nvPr/>
        </p:nvSpPr>
        <p:spPr>
          <a:xfrm>
            <a:off x="11665225" y="1233362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A762D25-6976-4EB3-B3D6-BB29E3F77B87}"/>
              </a:ext>
            </a:extLst>
          </p:cNvPr>
          <p:cNvCxnSpPr>
            <a:cxnSpLocks/>
            <a:stCxn id="9" idx="3"/>
            <a:endCxn id="14" idx="1"/>
          </p:cNvCxnSpPr>
          <p:nvPr/>
        </p:nvCxnSpPr>
        <p:spPr>
          <a:xfrm>
            <a:off x="7673724" y="1296953"/>
            <a:ext cx="12624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F987E12-5F79-4E96-BCE0-4B1E78D97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60585"/>
              </p:ext>
            </p:extLst>
          </p:nvPr>
        </p:nvGraphicFramePr>
        <p:xfrm>
          <a:off x="7671727" y="513520"/>
          <a:ext cx="1254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977760" imgH="609480" progId="Equation.DSMT4">
                  <p:embed/>
                </p:oleObj>
              </mc:Choice>
              <mc:Fallback>
                <p:oleObj name="Equation" r:id="rId6" imgW="97776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629832E-FE4C-46C9-BCD9-F2906CE71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1727" y="513520"/>
                        <a:ext cx="12541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CCD2962B-50C9-457A-9E7B-E8512FB4DF16}"/>
              </a:ext>
            </a:extLst>
          </p:cNvPr>
          <p:cNvCxnSpPr>
            <a:stCxn id="15" idx="7"/>
            <a:endCxn id="16" idx="3"/>
          </p:cNvCxnSpPr>
          <p:nvPr/>
        </p:nvCxnSpPr>
        <p:spPr>
          <a:xfrm flipV="1">
            <a:off x="9353827" y="554797"/>
            <a:ext cx="1334290" cy="6865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E379194-084C-4764-BE3E-8002BF393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35038"/>
              </p:ext>
            </p:extLst>
          </p:nvPr>
        </p:nvGraphicFramePr>
        <p:xfrm>
          <a:off x="9800309" y="676274"/>
          <a:ext cx="220663" cy="29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00309" y="676274"/>
                        <a:ext cx="220663" cy="294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7DD32BB4-7177-415D-B016-9E096BAED566}"/>
              </a:ext>
            </a:extLst>
          </p:cNvPr>
          <p:cNvCxnSpPr>
            <a:stCxn id="15" idx="5"/>
            <a:endCxn id="17" idx="1"/>
          </p:cNvCxnSpPr>
          <p:nvPr/>
        </p:nvCxnSpPr>
        <p:spPr>
          <a:xfrm>
            <a:off x="9353827" y="1352516"/>
            <a:ext cx="1334290" cy="705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连接符: 曲线 30">
            <a:extLst>
              <a:ext uri="{FF2B5EF4-FFF2-40B4-BE49-F238E27FC236}">
                <a16:creationId xmlns:a16="http://schemas.microsoft.com/office/drawing/2014/main" id="{7155FC0E-FDD5-49E6-841D-CBE77150F6E2}"/>
              </a:ext>
            </a:extLst>
          </p:cNvPr>
          <p:cNvCxnSpPr>
            <a:cxnSpLocks/>
            <a:stCxn id="15" idx="4"/>
            <a:endCxn id="18" idx="4"/>
          </p:cNvCxnSpPr>
          <p:nvPr/>
        </p:nvCxnSpPr>
        <p:spPr>
          <a:xfrm rot="16200000" flipH="1">
            <a:off x="10513539" y="160255"/>
            <a:ext cx="14991" cy="2445543"/>
          </a:xfrm>
          <a:prstGeom prst="curvedConnector3">
            <a:avLst>
              <a:gd name="adj1" fmla="val 93924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F6250D6-5DC6-42DD-9B26-5FEDD131D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03943"/>
              </p:ext>
            </p:extLst>
          </p:nvPr>
        </p:nvGraphicFramePr>
        <p:xfrm>
          <a:off x="9800309" y="1648978"/>
          <a:ext cx="2206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E379194-084C-4764-BE3E-8002BF393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00309" y="1648978"/>
                        <a:ext cx="22066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33BF3DDE-774E-4173-AEF5-24CD00326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14432"/>
              </p:ext>
            </p:extLst>
          </p:nvPr>
        </p:nvGraphicFramePr>
        <p:xfrm>
          <a:off x="10454671" y="2836917"/>
          <a:ext cx="2206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6F6250D6-5DC6-42DD-9B26-5FEDD131D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54671" y="2836917"/>
                        <a:ext cx="22066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曲线 37">
            <a:extLst>
              <a:ext uri="{FF2B5EF4-FFF2-40B4-BE49-F238E27FC236}">
                <a16:creationId xmlns:a16="http://schemas.microsoft.com/office/drawing/2014/main" id="{6F9FDF86-07F5-4DA3-BC0B-CDD547BE6B23}"/>
              </a:ext>
            </a:extLst>
          </p:cNvPr>
          <p:cNvCxnSpPr>
            <a:cxnSpLocks/>
            <a:stCxn id="16" idx="6"/>
            <a:endCxn id="17" idx="6"/>
          </p:cNvCxnSpPr>
          <p:nvPr/>
        </p:nvCxnSpPr>
        <p:spPr>
          <a:xfrm>
            <a:off x="10822262" y="499233"/>
            <a:ext cx="12700" cy="1614487"/>
          </a:xfrm>
          <a:prstGeom prst="curvedConnector3">
            <a:avLst>
              <a:gd name="adj1" fmla="val 2925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9B6A9FCC-2566-4856-9104-F3A6F6987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12978"/>
              </p:ext>
            </p:extLst>
          </p:nvPr>
        </p:nvGraphicFramePr>
        <p:xfrm>
          <a:off x="10931550" y="817922"/>
          <a:ext cx="220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E379194-084C-4764-BE3E-8002BF393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31550" y="817922"/>
                        <a:ext cx="2206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3155F6B1-5B7B-4E7F-8AA7-6978D478CA45}"/>
              </a:ext>
            </a:extLst>
          </p:cNvPr>
          <p:cNvCxnSpPr>
            <a:cxnSpLocks/>
          </p:cNvCxnSpPr>
          <p:nvPr/>
        </p:nvCxnSpPr>
        <p:spPr>
          <a:xfrm>
            <a:off x="240153" y="4428297"/>
            <a:ext cx="12624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919C893-2A60-47E8-B38B-B826C8FD9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63296"/>
              </p:ext>
            </p:extLst>
          </p:nvPr>
        </p:nvGraphicFramePr>
        <p:xfrm>
          <a:off x="321366" y="3644900"/>
          <a:ext cx="10906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6" imgW="850680" imgH="609480" progId="Equation.DSMT4">
                  <p:embed/>
                </p:oleObj>
              </mc:Choice>
              <mc:Fallback>
                <p:oleObj name="Equation" r:id="rId16" imgW="850680" imgH="609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F987E12-5F79-4E96-BCE0-4B1E78D97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1366" y="3644900"/>
                        <a:ext cx="1090613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图片 45">
            <a:extLst>
              <a:ext uri="{FF2B5EF4-FFF2-40B4-BE49-F238E27FC236}">
                <a16:creationId xmlns:a16="http://schemas.microsoft.com/office/drawing/2014/main" id="{4423FEB4-6DED-4066-9AEB-009D882569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7570" y="3260655"/>
            <a:ext cx="3135168" cy="2149546"/>
          </a:xfrm>
          <a:prstGeom prst="rect">
            <a:avLst/>
          </a:prstGeom>
        </p:spPr>
      </p:pic>
      <p:sp>
        <p:nvSpPr>
          <p:cNvPr id="47" name="椭圆 46">
            <a:extLst>
              <a:ext uri="{FF2B5EF4-FFF2-40B4-BE49-F238E27FC236}">
                <a16:creationId xmlns:a16="http://schemas.microsoft.com/office/drawing/2014/main" id="{756A763F-4CDA-4E26-AA81-80CEFB00CEF9}"/>
              </a:ext>
            </a:extLst>
          </p:cNvPr>
          <p:cNvSpPr/>
          <p:nvPr/>
        </p:nvSpPr>
        <p:spPr>
          <a:xfrm>
            <a:off x="1871042" y="4256846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32FFC49C-3E47-4FFA-B9DB-5B06A19F326E}"/>
              </a:ext>
            </a:extLst>
          </p:cNvPr>
          <p:cNvSpPr/>
          <p:nvPr/>
        </p:nvSpPr>
        <p:spPr>
          <a:xfrm>
            <a:off x="3316461" y="3459127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21D7E561-1A17-4582-A666-E087E7DC1B0B}"/>
              </a:ext>
            </a:extLst>
          </p:cNvPr>
          <p:cNvSpPr/>
          <p:nvPr/>
        </p:nvSpPr>
        <p:spPr>
          <a:xfrm>
            <a:off x="3316461" y="5073614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E819B941-9990-4B95-A4F2-3086336AA614}"/>
              </a:ext>
            </a:extLst>
          </p:cNvPr>
          <p:cNvSpPr/>
          <p:nvPr/>
        </p:nvSpPr>
        <p:spPr>
          <a:xfrm>
            <a:off x="4316585" y="4271837"/>
            <a:ext cx="157161" cy="1571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EB4AD63-6200-4D1A-82B7-B8A4C0C8CE44}"/>
              </a:ext>
            </a:extLst>
          </p:cNvPr>
          <p:cNvCxnSpPr>
            <a:stCxn id="47" idx="7"/>
            <a:endCxn id="48" idx="3"/>
          </p:cNvCxnSpPr>
          <p:nvPr/>
        </p:nvCxnSpPr>
        <p:spPr>
          <a:xfrm flipV="1">
            <a:off x="2005187" y="3593272"/>
            <a:ext cx="1334290" cy="6865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CDBD9A75-2071-47DF-A8BF-5D485E70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43926"/>
              </p:ext>
            </p:extLst>
          </p:nvPr>
        </p:nvGraphicFramePr>
        <p:xfrm>
          <a:off x="2451669" y="3714749"/>
          <a:ext cx="220663" cy="29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8" imgW="114120" imgH="152280" progId="Equation.DSMT4">
                  <p:embed/>
                </p:oleObj>
              </mc:Choice>
              <mc:Fallback>
                <p:oleObj name="Equation" r:id="rId18" imgW="114120" imgH="1522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E379194-084C-4764-BE3E-8002BF393E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1669" y="3714749"/>
                        <a:ext cx="220663" cy="294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连接符: 曲线 72">
            <a:extLst>
              <a:ext uri="{FF2B5EF4-FFF2-40B4-BE49-F238E27FC236}">
                <a16:creationId xmlns:a16="http://schemas.microsoft.com/office/drawing/2014/main" id="{31A2E59E-39CC-4263-931C-AD5B8B8ACB74}"/>
              </a:ext>
            </a:extLst>
          </p:cNvPr>
          <p:cNvCxnSpPr>
            <a:cxnSpLocks/>
            <a:stCxn id="16" idx="6"/>
            <a:endCxn id="18" idx="1"/>
          </p:cNvCxnSpPr>
          <p:nvPr/>
        </p:nvCxnSpPr>
        <p:spPr>
          <a:xfrm>
            <a:off x="10822262" y="499233"/>
            <a:ext cx="865979" cy="757145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37B08CE7-DE14-4334-AA9B-67945E7C5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359050"/>
              </p:ext>
            </p:extLst>
          </p:nvPr>
        </p:nvGraphicFramePr>
        <p:xfrm>
          <a:off x="11329988" y="390525"/>
          <a:ext cx="2206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9" imgW="114120" imgH="152280" progId="Equation.DSMT4">
                  <p:embed/>
                </p:oleObj>
              </mc:Choice>
              <mc:Fallback>
                <p:oleObj name="Equation" r:id="rId19" imgW="114120" imgH="1522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9B6A9FCC-2566-4856-9104-F3A6F6987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29988" y="390525"/>
                        <a:ext cx="22066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连接符: 曲线 75">
            <a:extLst>
              <a:ext uri="{FF2B5EF4-FFF2-40B4-BE49-F238E27FC236}">
                <a16:creationId xmlns:a16="http://schemas.microsoft.com/office/drawing/2014/main" id="{C24A450D-4026-4C94-A908-46F66E82B186}"/>
              </a:ext>
            </a:extLst>
          </p:cNvPr>
          <p:cNvCxnSpPr>
            <a:stCxn id="18" idx="3"/>
            <a:endCxn id="17" idx="6"/>
          </p:cNvCxnSpPr>
          <p:nvPr/>
        </p:nvCxnSpPr>
        <p:spPr>
          <a:xfrm rot="5400000">
            <a:off x="10882146" y="1307624"/>
            <a:ext cx="746213" cy="865979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1F7FFD66-57DE-433F-A87E-25EEFCBCF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21339"/>
              </p:ext>
            </p:extLst>
          </p:nvPr>
        </p:nvGraphicFramePr>
        <p:xfrm>
          <a:off x="11331575" y="1879600"/>
          <a:ext cx="195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21" imgW="101520" imgH="164880" progId="Equation.DSMT4">
                  <p:embed/>
                </p:oleObj>
              </mc:Choice>
              <mc:Fallback>
                <p:oleObj name="Equation" r:id="rId21" imgW="101520" imgH="16488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37B08CE7-DE14-4334-AA9B-67945E7C5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31575" y="1879600"/>
                        <a:ext cx="1952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连接符: 曲线 77">
            <a:extLst>
              <a:ext uri="{FF2B5EF4-FFF2-40B4-BE49-F238E27FC236}">
                <a16:creationId xmlns:a16="http://schemas.microsoft.com/office/drawing/2014/main" id="{7C7CC8C3-6502-421D-B42E-5D9B49803672}"/>
              </a:ext>
            </a:extLst>
          </p:cNvPr>
          <p:cNvCxnSpPr>
            <a:cxnSpLocks/>
            <a:stCxn id="50" idx="4"/>
          </p:cNvCxnSpPr>
          <p:nvPr/>
        </p:nvCxnSpPr>
        <p:spPr>
          <a:xfrm rot="5400000">
            <a:off x="3572795" y="4329825"/>
            <a:ext cx="723198" cy="921544"/>
          </a:xfrm>
          <a:prstGeom prst="curvedConnector2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1774C994-27ED-4729-B24D-E68BC368F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7708"/>
              </p:ext>
            </p:extLst>
          </p:nvPr>
        </p:nvGraphicFramePr>
        <p:xfrm>
          <a:off x="4121322" y="4837480"/>
          <a:ext cx="195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3" imgW="101520" imgH="164880" progId="Equation.DSMT4">
                  <p:embed/>
                </p:oleObj>
              </mc:Choice>
              <mc:Fallback>
                <p:oleObj name="Equation" r:id="rId23" imgW="101520" imgH="1648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1F7FFD66-57DE-433F-A87E-25EEFCBCF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21322" y="4837480"/>
                        <a:ext cx="1952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5694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5F23DF6-E776-471A-A13B-C1FDBF617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19" y="248321"/>
            <a:ext cx="2191977" cy="1601911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C2084CA0-BD55-45D7-A5B1-C21F6A2F50B3}"/>
              </a:ext>
            </a:extLst>
          </p:cNvPr>
          <p:cNvSpPr/>
          <p:nvPr/>
        </p:nvSpPr>
        <p:spPr>
          <a:xfrm>
            <a:off x="844550" y="374650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03B3DDA-BEEE-4E32-8D6C-01AB53F6CB3C}"/>
              </a:ext>
            </a:extLst>
          </p:cNvPr>
          <p:cNvSpPr/>
          <p:nvPr/>
        </p:nvSpPr>
        <p:spPr>
          <a:xfrm>
            <a:off x="1621367" y="37464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CCF0B64-BA3F-434D-8BBD-103EA8D8C8DF}"/>
              </a:ext>
            </a:extLst>
          </p:cNvPr>
          <p:cNvSpPr/>
          <p:nvPr/>
        </p:nvSpPr>
        <p:spPr>
          <a:xfrm>
            <a:off x="596900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4FFAA8C-BB7D-4762-868B-48501948B04F}"/>
              </a:ext>
            </a:extLst>
          </p:cNvPr>
          <p:cNvSpPr/>
          <p:nvPr/>
        </p:nvSpPr>
        <p:spPr>
          <a:xfrm>
            <a:off x="1224407" y="15832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82D7E3B-09D4-4037-822D-D639191F470B}"/>
              </a:ext>
            </a:extLst>
          </p:cNvPr>
          <p:cNvSpPr/>
          <p:nvPr/>
        </p:nvSpPr>
        <p:spPr>
          <a:xfrm>
            <a:off x="1881717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8EB8532-B55E-4352-BA1F-C82AC0566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3344" y="248321"/>
            <a:ext cx="2191977" cy="1601911"/>
          </a:xfrm>
          <a:prstGeom prst="rect">
            <a:avLst/>
          </a:prstGeom>
        </p:spPr>
      </p:pic>
      <p:sp>
        <p:nvSpPr>
          <p:cNvPr id="18" name="椭圆 17">
            <a:extLst>
              <a:ext uri="{FF2B5EF4-FFF2-40B4-BE49-F238E27FC236}">
                <a16:creationId xmlns:a16="http://schemas.microsoft.com/office/drawing/2014/main" id="{4814C5A3-AD68-41CA-830B-DAE4270BA74E}"/>
              </a:ext>
            </a:extLst>
          </p:cNvPr>
          <p:cNvSpPr/>
          <p:nvPr/>
        </p:nvSpPr>
        <p:spPr>
          <a:xfrm>
            <a:off x="4529475" y="374650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30E6AC8-4D26-4483-B8D4-550351C5A5A9}"/>
              </a:ext>
            </a:extLst>
          </p:cNvPr>
          <p:cNvSpPr/>
          <p:nvPr/>
        </p:nvSpPr>
        <p:spPr>
          <a:xfrm>
            <a:off x="5306292" y="37464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19A3972-4157-486E-811B-26B31F880187}"/>
              </a:ext>
            </a:extLst>
          </p:cNvPr>
          <p:cNvSpPr/>
          <p:nvPr/>
        </p:nvSpPr>
        <p:spPr>
          <a:xfrm>
            <a:off x="4281825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B8040FE8-F9A1-4529-8B0E-0843F6E671A6}"/>
              </a:ext>
            </a:extLst>
          </p:cNvPr>
          <p:cNvSpPr/>
          <p:nvPr/>
        </p:nvSpPr>
        <p:spPr>
          <a:xfrm>
            <a:off x="4909332" y="1583267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53F1AF42-FDDC-4764-BEB9-CBBA9BBD6B2A}"/>
              </a:ext>
            </a:extLst>
          </p:cNvPr>
          <p:cNvSpPr/>
          <p:nvPr/>
        </p:nvSpPr>
        <p:spPr>
          <a:xfrm>
            <a:off x="5566642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53F85C8-EBAE-4C41-AB03-86EC03153F9D}"/>
              </a:ext>
            </a:extLst>
          </p:cNvPr>
          <p:cNvCxnSpPr>
            <a:stCxn id="5" idx="3"/>
            <a:endCxn id="17" idx="1"/>
          </p:cNvCxnSpPr>
          <p:nvPr/>
        </p:nvCxnSpPr>
        <p:spPr>
          <a:xfrm>
            <a:off x="2320396" y="1049277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849EB5B-0629-487C-8C73-A8D76CCA1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56796"/>
              </p:ext>
            </p:extLst>
          </p:nvPr>
        </p:nvGraphicFramePr>
        <p:xfrm>
          <a:off x="2495602" y="841172"/>
          <a:ext cx="1168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168200" imgH="190440" progId="Equation.DSMT4">
                  <p:embed/>
                </p:oleObj>
              </mc:Choice>
              <mc:Fallback>
                <p:oleObj name="Equation" r:id="rId4" imgW="1168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5602" y="841172"/>
                        <a:ext cx="1168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任意多边形: 形状 42">
            <a:extLst>
              <a:ext uri="{FF2B5EF4-FFF2-40B4-BE49-F238E27FC236}">
                <a16:creationId xmlns:a16="http://schemas.microsoft.com/office/drawing/2014/main" id="{FF3FA9C9-6CB1-4382-ABCF-79E733EF1450}"/>
              </a:ext>
            </a:extLst>
          </p:cNvPr>
          <p:cNvSpPr/>
          <p:nvPr/>
        </p:nvSpPr>
        <p:spPr>
          <a:xfrm>
            <a:off x="4076085" y="422275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3A7E8C83-13ED-44D9-B09A-4CC1888FC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169" y="248321"/>
            <a:ext cx="2191977" cy="1601911"/>
          </a:xfrm>
          <a:prstGeom prst="rect">
            <a:avLst/>
          </a:prstGeom>
        </p:spPr>
      </p:pic>
      <p:sp>
        <p:nvSpPr>
          <p:cNvPr id="45" name="椭圆 44">
            <a:extLst>
              <a:ext uri="{FF2B5EF4-FFF2-40B4-BE49-F238E27FC236}">
                <a16:creationId xmlns:a16="http://schemas.microsoft.com/office/drawing/2014/main" id="{69D0E53B-8FEF-4F63-98EA-719402650AFE}"/>
              </a:ext>
            </a:extLst>
          </p:cNvPr>
          <p:cNvSpPr/>
          <p:nvPr/>
        </p:nvSpPr>
        <p:spPr>
          <a:xfrm>
            <a:off x="8082300" y="374650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CF593520-BB88-4A70-8C7A-450B400D9BE4}"/>
              </a:ext>
            </a:extLst>
          </p:cNvPr>
          <p:cNvSpPr/>
          <p:nvPr/>
        </p:nvSpPr>
        <p:spPr>
          <a:xfrm>
            <a:off x="8859117" y="37464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365784FA-42FC-4CFD-BF40-D6A767E1979B}"/>
              </a:ext>
            </a:extLst>
          </p:cNvPr>
          <p:cNvSpPr/>
          <p:nvPr/>
        </p:nvSpPr>
        <p:spPr>
          <a:xfrm>
            <a:off x="7834650" y="1126067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3CC2EACD-22D3-4295-9EE7-518A1229A737}"/>
              </a:ext>
            </a:extLst>
          </p:cNvPr>
          <p:cNvSpPr/>
          <p:nvPr/>
        </p:nvSpPr>
        <p:spPr>
          <a:xfrm>
            <a:off x="8462157" y="1583267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8974DBB7-379E-4162-A981-739534E2C089}"/>
              </a:ext>
            </a:extLst>
          </p:cNvPr>
          <p:cNvSpPr/>
          <p:nvPr/>
        </p:nvSpPr>
        <p:spPr>
          <a:xfrm>
            <a:off x="9119467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任意多边形: 形状 49">
            <a:extLst>
              <a:ext uri="{FF2B5EF4-FFF2-40B4-BE49-F238E27FC236}">
                <a16:creationId xmlns:a16="http://schemas.microsoft.com/office/drawing/2014/main" id="{A1F7286D-A24F-491B-80F9-94208D2F0469}"/>
              </a:ext>
            </a:extLst>
          </p:cNvPr>
          <p:cNvSpPr/>
          <p:nvPr/>
        </p:nvSpPr>
        <p:spPr>
          <a:xfrm>
            <a:off x="7628910" y="422275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182DDA1C-4D0A-4904-ACDA-955C2030073C}"/>
              </a:ext>
            </a:extLst>
          </p:cNvPr>
          <p:cNvCxnSpPr>
            <a:cxnSpLocks/>
            <a:stCxn id="17" idx="3"/>
          </p:cNvCxnSpPr>
          <p:nvPr/>
        </p:nvCxnSpPr>
        <p:spPr>
          <a:xfrm>
            <a:off x="6005321" y="1049277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5E91F6D-9C95-41A8-9B85-9318EC36C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98066"/>
              </p:ext>
            </p:extLst>
          </p:nvPr>
        </p:nvGraphicFramePr>
        <p:xfrm>
          <a:off x="6148388" y="839788"/>
          <a:ext cx="1181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180800" imgH="190440" progId="Equation.DSMT4">
                  <p:embed/>
                </p:oleObj>
              </mc:Choice>
              <mc:Fallback>
                <p:oleObj name="Equation" r:id="rId6" imgW="1180800" imgH="1904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849EB5B-0629-487C-8C73-A8D76CCA1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8388" y="839788"/>
                        <a:ext cx="1181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2534DDA3-B2D2-4696-AE5E-1B87F13218FA}"/>
              </a:ext>
            </a:extLst>
          </p:cNvPr>
          <p:cNvCxnSpPr>
            <a:stCxn id="48" idx="1"/>
            <a:endCxn id="47" idx="5"/>
          </p:cNvCxnSpPr>
          <p:nvPr/>
        </p:nvCxnSpPr>
        <p:spPr>
          <a:xfrm flipH="1" flipV="1">
            <a:off x="7908724" y="1200141"/>
            <a:ext cx="566142" cy="395835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57" name="图片 56">
            <a:extLst>
              <a:ext uri="{FF2B5EF4-FFF2-40B4-BE49-F238E27FC236}">
                <a16:creationId xmlns:a16="http://schemas.microsoft.com/office/drawing/2014/main" id="{75E98B28-D77D-48C0-83ED-415277564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8564" y="2136511"/>
            <a:ext cx="2191977" cy="1601911"/>
          </a:xfrm>
          <a:prstGeom prst="rect">
            <a:avLst/>
          </a:prstGeom>
        </p:spPr>
      </p:pic>
      <p:sp>
        <p:nvSpPr>
          <p:cNvPr id="58" name="椭圆 57">
            <a:extLst>
              <a:ext uri="{FF2B5EF4-FFF2-40B4-BE49-F238E27FC236}">
                <a16:creationId xmlns:a16="http://schemas.microsoft.com/office/drawing/2014/main" id="{02D8678F-9D88-49CB-B69A-9341881D1FC9}"/>
              </a:ext>
            </a:extLst>
          </p:cNvPr>
          <p:cNvSpPr/>
          <p:nvPr/>
        </p:nvSpPr>
        <p:spPr>
          <a:xfrm>
            <a:off x="2274695" y="2262840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id="{4A4AEC76-66C6-4861-BFC2-721FA0A0FD84}"/>
              </a:ext>
            </a:extLst>
          </p:cNvPr>
          <p:cNvSpPr/>
          <p:nvPr/>
        </p:nvSpPr>
        <p:spPr>
          <a:xfrm>
            <a:off x="3051512" y="2262839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25A5E82D-CDD1-48B0-BB79-280F23334110}"/>
              </a:ext>
            </a:extLst>
          </p:cNvPr>
          <p:cNvSpPr/>
          <p:nvPr/>
        </p:nvSpPr>
        <p:spPr>
          <a:xfrm>
            <a:off x="2027045" y="3014257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id="{1745C355-75FE-4332-9642-70B224A79BAF}"/>
              </a:ext>
            </a:extLst>
          </p:cNvPr>
          <p:cNvSpPr/>
          <p:nvPr/>
        </p:nvSpPr>
        <p:spPr>
          <a:xfrm>
            <a:off x="2654552" y="3471457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2CDB37BD-90CF-4976-8C4B-4FB63ADE7714}"/>
              </a:ext>
            </a:extLst>
          </p:cNvPr>
          <p:cNvSpPr/>
          <p:nvPr/>
        </p:nvSpPr>
        <p:spPr>
          <a:xfrm>
            <a:off x="3311862" y="301425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任意多边形: 形状 62">
            <a:extLst>
              <a:ext uri="{FF2B5EF4-FFF2-40B4-BE49-F238E27FC236}">
                <a16:creationId xmlns:a16="http://schemas.microsoft.com/office/drawing/2014/main" id="{BA716626-7257-4EF7-A4B4-C0CB4C62C241}"/>
              </a:ext>
            </a:extLst>
          </p:cNvPr>
          <p:cNvSpPr/>
          <p:nvPr/>
        </p:nvSpPr>
        <p:spPr>
          <a:xfrm>
            <a:off x="1821305" y="2310465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8D1E92D5-48C3-4C67-91FB-E026CC84C713}"/>
              </a:ext>
            </a:extLst>
          </p:cNvPr>
          <p:cNvCxnSpPr>
            <a:cxnSpLocks/>
          </p:cNvCxnSpPr>
          <p:nvPr/>
        </p:nvCxnSpPr>
        <p:spPr>
          <a:xfrm>
            <a:off x="197716" y="2937467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B7C17239-5922-413B-AD87-18205CD83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10665"/>
              </p:ext>
            </p:extLst>
          </p:nvPr>
        </p:nvGraphicFramePr>
        <p:xfrm>
          <a:off x="354013" y="2727325"/>
          <a:ext cx="1155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1155600" imgH="190440" progId="Equation.DSMT4">
                  <p:embed/>
                </p:oleObj>
              </mc:Choice>
              <mc:Fallback>
                <p:oleObj name="Equation" r:id="rId8" imgW="1155600" imgH="1904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5E91F6D-9C95-41A8-9B85-9318EC36C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013" y="2727325"/>
                        <a:ext cx="1155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39874B71-B7FA-403C-A27C-F9FD648F0820}"/>
              </a:ext>
            </a:extLst>
          </p:cNvPr>
          <p:cNvCxnSpPr>
            <a:stCxn id="61" idx="1"/>
            <a:endCxn id="60" idx="5"/>
          </p:cNvCxnSpPr>
          <p:nvPr/>
        </p:nvCxnSpPr>
        <p:spPr>
          <a:xfrm flipH="1" flipV="1">
            <a:off x="2101119" y="3088331"/>
            <a:ext cx="566142" cy="395835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95FF6988-A746-40B8-952F-CD98D8602B5B}"/>
              </a:ext>
            </a:extLst>
          </p:cNvPr>
          <p:cNvCxnSpPr>
            <a:cxnSpLocks/>
          </p:cNvCxnSpPr>
          <p:nvPr/>
        </p:nvCxnSpPr>
        <p:spPr>
          <a:xfrm flipV="1">
            <a:off x="2101119" y="2330563"/>
            <a:ext cx="963102" cy="69005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69" name="图片 68">
            <a:extLst>
              <a:ext uri="{FF2B5EF4-FFF2-40B4-BE49-F238E27FC236}">
                <a16:creationId xmlns:a16="http://schemas.microsoft.com/office/drawing/2014/main" id="{B3901030-F76E-4ED4-9093-10F0D8615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2875" y="2284597"/>
            <a:ext cx="2191977" cy="1601911"/>
          </a:xfrm>
          <a:prstGeom prst="rect">
            <a:avLst/>
          </a:prstGeom>
        </p:spPr>
      </p:pic>
      <p:sp>
        <p:nvSpPr>
          <p:cNvPr id="70" name="椭圆 69">
            <a:extLst>
              <a:ext uri="{FF2B5EF4-FFF2-40B4-BE49-F238E27FC236}">
                <a16:creationId xmlns:a16="http://schemas.microsoft.com/office/drawing/2014/main" id="{82A36B18-62EB-4D9F-8AB9-DDA711997FB3}"/>
              </a:ext>
            </a:extLst>
          </p:cNvPr>
          <p:cNvSpPr/>
          <p:nvPr/>
        </p:nvSpPr>
        <p:spPr>
          <a:xfrm>
            <a:off x="5979006" y="2410926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CC34546E-0233-4E41-B133-67A6E0A44249}"/>
              </a:ext>
            </a:extLst>
          </p:cNvPr>
          <p:cNvSpPr/>
          <p:nvPr/>
        </p:nvSpPr>
        <p:spPr>
          <a:xfrm>
            <a:off x="6755823" y="2410925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46A9F4E1-8F52-4D71-A66A-F963CC6AD41C}"/>
              </a:ext>
            </a:extLst>
          </p:cNvPr>
          <p:cNvSpPr/>
          <p:nvPr/>
        </p:nvSpPr>
        <p:spPr>
          <a:xfrm>
            <a:off x="5731356" y="3162343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D7020AF0-7B54-4401-BB11-46503578DC9C}"/>
              </a:ext>
            </a:extLst>
          </p:cNvPr>
          <p:cNvSpPr/>
          <p:nvPr/>
        </p:nvSpPr>
        <p:spPr>
          <a:xfrm>
            <a:off x="6358863" y="3619543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1C7AE1C0-DF3F-449F-8100-92E38641F1F1}"/>
              </a:ext>
            </a:extLst>
          </p:cNvPr>
          <p:cNvSpPr/>
          <p:nvPr/>
        </p:nvSpPr>
        <p:spPr>
          <a:xfrm>
            <a:off x="7016173" y="3162343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任意多边形: 形状 74">
            <a:extLst>
              <a:ext uri="{FF2B5EF4-FFF2-40B4-BE49-F238E27FC236}">
                <a16:creationId xmlns:a16="http://schemas.microsoft.com/office/drawing/2014/main" id="{FB00F5D6-9780-4911-B811-EA8C96F1A28F}"/>
              </a:ext>
            </a:extLst>
          </p:cNvPr>
          <p:cNvSpPr/>
          <p:nvPr/>
        </p:nvSpPr>
        <p:spPr>
          <a:xfrm>
            <a:off x="5525616" y="2458551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2B91EC16-A9B8-4D00-8FD8-45F9AAF06BDC}"/>
              </a:ext>
            </a:extLst>
          </p:cNvPr>
          <p:cNvCxnSpPr>
            <a:cxnSpLocks/>
          </p:cNvCxnSpPr>
          <p:nvPr/>
        </p:nvCxnSpPr>
        <p:spPr>
          <a:xfrm>
            <a:off x="3902027" y="3085553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082A9F90-7F52-4F07-9035-297D0EBA4BA3}"/>
              </a:ext>
            </a:extLst>
          </p:cNvPr>
          <p:cNvCxnSpPr>
            <a:stCxn id="73" idx="1"/>
            <a:endCxn id="72" idx="5"/>
          </p:cNvCxnSpPr>
          <p:nvPr/>
        </p:nvCxnSpPr>
        <p:spPr>
          <a:xfrm flipH="1" flipV="1">
            <a:off x="5805430" y="3236417"/>
            <a:ext cx="566142" cy="395835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6C46E9CD-8614-4C50-A9DF-BEE85E08906F}"/>
              </a:ext>
            </a:extLst>
          </p:cNvPr>
          <p:cNvCxnSpPr>
            <a:cxnSpLocks/>
          </p:cNvCxnSpPr>
          <p:nvPr/>
        </p:nvCxnSpPr>
        <p:spPr>
          <a:xfrm flipV="1">
            <a:off x="5805430" y="2478649"/>
            <a:ext cx="963102" cy="69005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BC4951E2-E1C0-4D11-B53A-6C349475ABC8}"/>
              </a:ext>
            </a:extLst>
          </p:cNvPr>
          <p:cNvCxnSpPr>
            <a:cxnSpLocks/>
          </p:cNvCxnSpPr>
          <p:nvPr/>
        </p:nvCxnSpPr>
        <p:spPr>
          <a:xfrm flipH="1" flipV="1">
            <a:off x="6817198" y="2489232"/>
            <a:ext cx="229668" cy="67734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46B25BB2-D859-4921-8305-083A5F863E49}"/>
              </a:ext>
            </a:extLst>
          </p:cNvPr>
          <p:cNvCxnSpPr>
            <a:stCxn id="74" idx="1"/>
            <a:endCxn id="70" idx="5"/>
          </p:cNvCxnSpPr>
          <p:nvPr/>
        </p:nvCxnSpPr>
        <p:spPr>
          <a:xfrm flipH="1" flipV="1">
            <a:off x="6053080" y="2485000"/>
            <a:ext cx="975802" cy="69005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7A7DCEA1-0487-41AA-A996-F44905C93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67636"/>
              </p:ext>
            </p:extLst>
          </p:nvPr>
        </p:nvGraphicFramePr>
        <p:xfrm>
          <a:off x="7671351" y="2752848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1511280" imgH="609480" progId="Equation.DSMT4">
                  <p:embed/>
                </p:oleObj>
              </mc:Choice>
              <mc:Fallback>
                <p:oleObj name="Equation" r:id="rId10" imgW="1511280" imgH="609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849EB5B-0629-487C-8C73-A8D76CCA1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1351" y="2752848"/>
                        <a:ext cx="1511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896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5F23DF6-E776-471A-A13B-C1FDBF617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19" y="248321"/>
            <a:ext cx="2191977" cy="1601911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C2084CA0-BD55-45D7-A5B1-C21F6A2F50B3}"/>
              </a:ext>
            </a:extLst>
          </p:cNvPr>
          <p:cNvSpPr/>
          <p:nvPr/>
        </p:nvSpPr>
        <p:spPr>
          <a:xfrm>
            <a:off x="844550" y="37465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03B3DDA-BEEE-4E32-8D6C-01AB53F6CB3C}"/>
              </a:ext>
            </a:extLst>
          </p:cNvPr>
          <p:cNvSpPr/>
          <p:nvPr/>
        </p:nvSpPr>
        <p:spPr>
          <a:xfrm>
            <a:off x="1621367" y="37464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CCF0B64-BA3F-434D-8BBD-103EA8D8C8DF}"/>
              </a:ext>
            </a:extLst>
          </p:cNvPr>
          <p:cNvSpPr/>
          <p:nvPr/>
        </p:nvSpPr>
        <p:spPr>
          <a:xfrm>
            <a:off x="596900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4FFAA8C-BB7D-4762-868B-48501948B04F}"/>
              </a:ext>
            </a:extLst>
          </p:cNvPr>
          <p:cNvSpPr/>
          <p:nvPr/>
        </p:nvSpPr>
        <p:spPr>
          <a:xfrm>
            <a:off x="1224407" y="15832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82D7E3B-09D4-4037-822D-D639191F470B}"/>
              </a:ext>
            </a:extLst>
          </p:cNvPr>
          <p:cNvSpPr/>
          <p:nvPr/>
        </p:nvSpPr>
        <p:spPr>
          <a:xfrm>
            <a:off x="1881717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814C5A3-AD68-41CA-830B-DAE4270BA74E}"/>
              </a:ext>
            </a:extLst>
          </p:cNvPr>
          <p:cNvSpPr/>
          <p:nvPr/>
        </p:nvSpPr>
        <p:spPr>
          <a:xfrm>
            <a:off x="4529475" y="37465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30E6AC8-4D26-4483-B8D4-550351C5A5A9}"/>
              </a:ext>
            </a:extLst>
          </p:cNvPr>
          <p:cNvSpPr/>
          <p:nvPr/>
        </p:nvSpPr>
        <p:spPr>
          <a:xfrm>
            <a:off x="5306292" y="37464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19A3972-4157-486E-811B-26B31F880187}"/>
              </a:ext>
            </a:extLst>
          </p:cNvPr>
          <p:cNvSpPr/>
          <p:nvPr/>
        </p:nvSpPr>
        <p:spPr>
          <a:xfrm>
            <a:off x="4281825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B8040FE8-F9A1-4529-8B0E-0843F6E671A6}"/>
              </a:ext>
            </a:extLst>
          </p:cNvPr>
          <p:cNvSpPr/>
          <p:nvPr/>
        </p:nvSpPr>
        <p:spPr>
          <a:xfrm>
            <a:off x="4909332" y="15832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53F1AF42-FDDC-4764-BEB9-CBBA9BBD6B2A}"/>
              </a:ext>
            </a:extLst>
          </p:cNvPr>
          <p:cNvSpPr/>
          <p:nvPr/>
        </p:nvSpPr>
        <p:spPr>
          <a:xfrm>
            <a:off x="5566642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53F85C8-EBAE-4C41-AB03-86EC03153F9D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2320396" y="1049277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849EB5B-0629-487C-8C73-A8D76CCA1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67562"/>
              </p:ext>
            </p:extLst>
          </p:nvPr>
        </p:nvGraphicFramePr>
        <p:xfrm>
          <a:off x="2626062" y="630238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849EB5B-0629-487C-8C73-A8D76CCA1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62" y="630238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182DDA1C-4D0A-4904-ACDA-955C2030073C}"/>
              </a:ext>
            </a:extLst>
          </p:cNvPr>
          <p:cNvCxnSpPr>
            <a:cxnSpLocks/>
          </p:cNvCxnSpPr>
          <p:nvPr/>
        </p:nvCxnSpPr>
        <p:spPr>
          <a:xfrm>
            <a:off x="5941055" y="1055688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5E91F6D-9C95-41A8-9B85-9318EC36C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07627"/>
              </p:ext>
            </p:extLst>
          </p:nvPr>
        </p:nvGraphicFramePr>
        <p:xfrm>
          <a:off x="5847269" y="587862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1650960" imgH="393480" progId="Equation.DSMT4">
                  <p:embed/>
                </p:oleObj>
              </mc:Choice>
              <mc:Fallback>
                <p:oleObj name="Equation" r:id="rId6" imgW="1650960" imgH="39348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5E91F6D-9C95-41A8-9B85-9318EC36C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7269" y="587862"/>
                        <a:ext cx="1651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图片 56">
            <a:extLst>
              <a:ext uri="{FF2B5EF4-FFF2-40B4-BE49-F238E27FC236}">
                <a16:creationId xmlns:a16="http://schemas.microsoft.com/office/drawing/2014/main" id="{75E98B28-D77D-48C0-83ED-415277564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201" y="2090596"/>
            <a:ext cx="2191977" cy="1601911"/>
          </a:xfrm>
          <a:prstGeom prst="rect">
            <a:avLst/>
          </a:prstGeom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40710A47-D53D-400B-A902-8BD104B2774A}"/>
              </a:ext>
            </a:extLst>
          </p:cNvPr>
          <p:cNvCxnSpPr>
            <a:cxnSpLocks/>
            <a:stCxn id="21" idx="2"/>
            <a:endCxn id="20" idx="5"/>
          </p:cNvCxnSpPr>
          <p:nvPr/>
        </p:nvCxnSpPr>
        <p:spPr>
          <a:xfrm flipH="1" flipV="1">
            <a:off x="4355899" y="1200141"/>
            <a:ext cx="553433" cy="4265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5537BA0-0C22-49EB-BD03-27554802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6787"/>
              </p:ext>
            </p:extLst>
          </p:nvPr>
        </p:nvGraphicFramePr>
        <p:xfrm>
          <a:off x="4529475" y="1411407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9475" y="1411407"/>
                        <a:ext cx="889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40B1FD78-896C-4772-ABDF-E5FF5447C20D}"/>
              </a:ext>
            </a:extLst>
          </p:cNvPr>
          <p:cNvSpPr/>
          <p:nvPr/>
        </p:nvSpPr>
        <p:spPr>
          <a:xfrm>
            <a:off x="4081629" y="429812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F6F73F18-DF5F-4C3B-BFD2-2AC57194F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41668"/>
              </p:ext>
            </p:extLst>
          </p:nvPr>
        </p:nvGraphicFramePr>
        <p:xfrm>
          <a:off x="3971925" y="863600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114120" imgH="152280" progId="Equation.DSMT4">
                  <p:embed/>
                </p:oleObj>
              </mc:Choice>
              <mc:Fallback>
                <p:oleObj name="Equation" r:id="rId10" imgW="11412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5537BA0-0C22-49EB-BD03-27554802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1925" y="863600"/>
                        <a:ext cx="1143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24ED915-02E5-4296-BB3D-6CFCA4A5DB4E}"/>
              </a:ext>
            </a:extLst>
          </p:cNvPr>
          <p:cNvCxnSpPr>
            <a:stCxn id="18" idx="6"/>
            <a:endCxn id="19" idx="2"/>
          </p:cNvCxnSpPr>
          <p:nvPr/>
        </p:nvCxnSpPr>
        <p:spPr>
          <a:xfrm flipV="1">
            <a:off x="4616258" y="418041"/>
            <a:ext cx="690034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07FA6FDC-55CA-471E-A885-EE2265611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3091"/>
              </p:ext>
            </p:extLst>
          </p:nvPr>
        </p:nvGraphicFramePr>
        <p:xfrm>
          <a:off x="4910475" y="257175"/>
          <a:ext cx="101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2" imgW="101520" imgH="164880" progId="Equation.DSMT4">
                  <p:embed/>
                </p:oleObj>
              </mc:Choice>
              <mc:Fallback>
                <p:oleObj name="Equation" r:id="rId12" imgW="101520" imgH="1648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F6F73F18-DF5F-4C3B-BFD2-2AC57194F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0475" y="257175"/>
                        <a:ext cx="101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0072206-C9DA-4F9A-AF19-C640A03787BC}"/>
              </a:ext>
            </a:extLst>
          </p:cNvPr>
          <p:cNvCxnSpPr>
            <a:stCxn id="20" idx="6"/>
            <a:endCxn id="22" idx="2"/>
          </p:cNvCxnSpPr>
          <p:nvPr/>
        </p:nvCxnSpPr>
        <p:spPr>
          <a:xfrm>
            <a:off x="4368608" y="1169459"/>
            <a:ext cx="119803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1FBA5B24-844C-4CE2-945E-C936F6A5A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56786"/>
              </p:ext>
            </p:extLst>
          </p:nvPr>
        </p:nvGraphicFramePr>
        <p:xfrm>
          <a:off x="4913313" y="99218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07FA6FDC-55CA-471E-A885-EE2265611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3313" y="99218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椭圆 81">
            <a:extLst>
              <a:ext uri="{FF2B5EF4-FFF2-40B4-BE49-F238E27FC236}">
                <a16:creationId xmlns:a16="http://schemas.microsoft.com/office/drawing/2014/main" id="{6F0D8163-8DE6-4DF4-AE96-FC82F3DB26A1}"/>
              </a:ext>
            </a:extLst>
          </p:cNvPr>
          <p:cNvSpPr/>
          <p:nvPr/>
        </p:nvSpPr>
        <p:spPr>
          <a:xfrm>
            <a:off x="8194685" y="370096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D15074D9-8934-4E13-A05A-9DDE34299D84}"/>
              </a:ext>
            </a:extLst>
          </p:cNvPr>
          <p:cNvSpPr/>
          <p:nvPr/>
        </p:nvSpPr>
        <p:spPr>
          <a:xfrm>
            <a:off x="8971502" y="370095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>
            <a:extLst>
              <a:ext uri="{FF2B5EF4-FFF2-40B4-BE49-F238E27FC236}">
                <a16:creationId xmlns:a16="http://schemas.microsoft.com/office/drawing/2014/main" id="{1E10E2F3-4780-40C4-9D6D-B1DE7B57CAFA}"/>
              </a:ext>
            </a:extLst>
          </p:cNvPr>
          <p:cNvSpPr/>
          <p:nvPr/>
        </p:nvSpPr>
        <p:spPr>
          <a:xfrm>
            <a:off x="7947035" y="1121513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A0A2E125-EC51-4B4A-A767-C60BEA2F5D14}"/>
              </a:ext>
            </a:extLst>
          </p:cNvPr>
          <p:cNvSpPr/>
          <p:nvPr/>
        </p:nvSpPr>
        <p:spPr>
          <a:xfrm>
            <a:off x="8574542" y="1578713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>
            <a:extLst>
              <a:ext uri="{FF2B5EF4-FFF2-40B4-BE49-F238E27FC236}">
                <a16:creationId xmlns:a16="http://schemas.microsoft.com/office/drawing/2014/main" id="{411D6682-5D36-4E80-963B-17003F4D4D49}"/>
              </a:ext>
            </a:extLst>
          </p:cNvPr>
          <p:cNvSpPr/>
          <p:nvPr/>
        </p:nvSpPr>
        <p:spPr>
          <a:xfrm>
            <a:off x="9231852" y="1121513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AC98C2DE-B78A-4A28-9B05-B2DE10A7DBF7}"/>
              </a:ext>
            </a:extLst>
          </p:cNvPr>
          <p:cNvCxnSpPr>
            <a:cxnSpLocks/>
            <a:stCxn id="87" idx="2"/>
            <a:endCxn id="86" idx="5"/>
          </p:cNvCxnSpPr>
          <p:nvPr/>
        </p:nvCxnSpPr>
        <p:spPr>
          <a:xfrm flipH="1" flipV="1">
            <a:off x="8021109" y="1195587"/>
            <a:ext cx="553433" cy="4265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12AF50B2-2523-4B8C-9E8C-1843FF3F4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90372"/>
              </p:ext>
            </p:extLst>
          </p:nvPr>
        </p:nvGraphicFramePr>
        <p:xfrm>
          <a:off x="8194685" y="1406853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6" imgW="88560" imgH="152280" progId="Equation.DSMT4">
                  <p:embed/>
                </p:oleObj>
              </mc:Choice>
              <mc:Fallback>
                <p:oleObj name="Equation" r:id="rId16" imgW="8856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5537BA0-0C22-49EB-BD03-27554802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94685" y="1406853"/>
                        <a:ext cx="889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任意多边形: 形状 90">
            <a:extLst>
              <a:ext uri="{FF2B5EF4-FFF2-40B4-BE49-F238E27FC236}">
                <a16:creationId xmlns:a16="http://schemas.microsoft.com/office/drawing/2014/main" id="{279F1475-42AD-48AE-9060-91203AFE99E5}"/>
              </a:ext>
            </a:extLst>
          </p:cNvPr>
          <p:cNvSpPr/>
          <p:nvPr/>
        </p:nvSpPr>
        <p:spPr>
          <a:xfrm>
            <a:off x="7746839" y="425258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FF1FCD58-4B97-4C17-9CCF-5508BDF23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51422"/>
              </p:ext>
            </p:extLst>
          </p:nvPr>
        </p:nvGraphicFramePr>
        <p:xfrm>
          <a:off x="7637135" y="859046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114120" imgH="152280" progId="Equation.DSMT4">
                  <p:embed/>
                </p:oleObj>
              </mc:Choice>
              <mc:Fallback>
                <p:oleObj name="Equation" r:id="rId17" imgW="114120" imgH="1522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F6F73F18-DF5F-4C3B-BFD2-2AC57194F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37135" y="859046"/>
                        <a:ext cx="1143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EAA99ABA-8A87-4E0B-9AE4-DEC445A183BB}"/>
              </a:ext>
            </a:extLst>
          </p:cNvPr>
          <p:cNvCxnSpPr>
            <a:stCxn id="82" idx="6"/>
            <a:endCxn id="83" idx="2"/>
          </p:cNvCxnSpPr>
          <p:nvPr/>
        </p:nvCxnSpPr>
        <p:spPr>
          <a:xfrm flipV="1">
            <a:off x="8281468" y="413487"/>
            <a:ext cx="690034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ECF85763-C10C-47E7-A107-827E2AFEF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56835"/>
              </p:ext>
            </p:extLst>
          </p:nvPr>
        </p:nvGraphicFramePr>
        <p:xfrm>
          <a:off x="8575685" y="252621"/>
          <a:ext cx="101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8" imgW="101520" imgH="164880" progId="Equation.DSMT4">
                  <p:embed/>
                </p:oleObj>
              </mc:Choice>
              <mc:Fallback>
                <p:oleObj name="Equation" r:id="rId18" imgW="101520" imgH="1648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07FA6FDC-55CA-471E-A885-EE2265611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5685" y="252621"/>
                        <a:ext cx="101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AF340B39-BC99-4A8C-BD9C-CC70431EAFD3}"/>
              </a:ext>
            </a:extLst>
          </p:cNvPr>
          <p:cNvCxnSpPr>
            <a:stCxn id="86" idx="6"/>
            <a:endCxn id="88" idx="2"/>
          </p:cNvCxnSpPr>
          <p:nvPr/>
        </p:nvCxnSpPr>
        <p:spPr>
          <a:xfrm>
            <a:off x="8033818" y="1164905"/>
            <a:ext cx="119803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09BD27D3-962F-4239-B370-420EDD029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04629"/>
              </p:ext>
            </p:extLst>
          </p:nvPr>
        </p:nvGraphicFramePr>
        <p:xfrm>
          <a:off x="8578523" y="98763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1FBA5B24-844C-4CE2-945E-C936F6A5A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78523" y="98763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6D95AFF0-0E7D-4B91-955F-8B06CC289D94}"/>
              </a:ext>
            </a:extLst>
          </p:cNvPr>
          <p:cNvSpPr/>
          <p:nvPr/>
        </p:nvSpPr>
        <p:spPr>
          <a:xfrm>
            <a:off x="7537317" y="419100"/>
            <a:ext cx="1053906" cy="1295399"/>
          </a:xfrm>
          <a:custGeom>
            <a:avLst/>
            <a:gdLst>
              <a:gd name="connsiteX0" fmla="*/ 662648 w 1039415"/>
              <a:gd name="connsiteY0" fmla="*/ 0 h 1334244"/>
              <a:gd name="connsiteX1" fmla="*/ 243548 w 1039415"/>
              <a:gd name="connsiteY1" fmla="*/ 139700 h 1334244"/>
              <a:gd name="connsiteX2" fmla="*/ 2248 w 1039415"/>
              <a:gd name="connsiteY2" fmla="*/ 584200 h 1334244"/>
              <a:gd name="connsiteX3" fmla="*/ 154648 w 1039415"/>
              <a:gd name="connsiteY3" fmla="*/ 1054100 h 1334244"/>
              <a:gd name="connsiteX4" fmla="*/ 649948 w 1039415"/>
              <a:gd name="connsiteY4" fmla="*/ 1325033 h 1334244"/>
              <a:gd name="connsiteX5" fmla="*/ 1039415 w 1039415"/>
              <a:gd name="connsiteY5" fmla="*/ 1244600 h 1334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39415" h="1334244">
                <a:moveTo>
                  <a:pt x="662648" y="0"/>
                </a:moveTo>
                <a:cubicBezTo>
                  <a:pt x="508131" y="21166"/>
                  <a:pt x="353615" y="42333"/>
                  <a:pt x="243548" y="139700"/>
                </a:cubicBezTo>
                <a:cubicBezTo>
                  <a:pt x="133481" y="237067"/>
                  <a:pt x="17065" y="431800"/>
                  <a:pt x="2248" y="584200"/>
                </a:cubicBezTo>
                <a:cubicBezTo>
                  <a:pt x="-12569" y="736600"/>
                  <a:pt x="46698" y="930628"/>
                  <a:pt x="154648" y="1054100"/>
                </a:cubicBezTo>
                <a:cubicBezTo>
                  <a:pt x="262598" y="1177572"/>
                  <a:pt x="502487" y="1293283"/>
                  <a:pt x="649948" y="1325033"/>
                </a:cubicBezTo>
                <a:cubicBezTo>
                  <a:pt x="797409" y="1356783"/>
                  <a:pt x="918412" y="1300691"/>
                  <a:pt x="1039415" y="124460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连接符: 曲线 25">
            <a:extLst>
              <a:ext uri="{FF2B5EF4-FFF2-40B4-BE49-F238E27FC236}">
                <a16:creationId xmlns:a16="http://schemas.microsoft.com/office/drawing/2014/main" id="{F2E95DC9-DFA4-4B7D-BA55-66B53A369320}"/>
              </a:ext>
            </a:extLst>
          </p:cNvPr>
          <p:cNvCxnSpPr>
            <a:stCxn id="82" idx="5"/>
            <a:endCxn id="83" idx="3"/>
          </p:cNvCxnSpPr>
          <p:nvPr/>
        </p:nvCxnSpPr>
        <p:spPr>
          <a:xfrm rot="5400000" flipH="1" flipV="1">
            <a:off x="8626484" y="86444"/>
            <a:ext cx="1" cy="715452"/>
          </a:xfrm>
          <a:prstGeom prst="curvedConnector3">
            <a:avLst>
              <a:gd name="adj1" fmla="val -2147483647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连接符: 曲线 28">
            <a:extLst>
              <a:ext uri="{FF2B5EF4-FFF2-40B4-BE49-F238E27FC236}">
                <a16:creationId xmlns:a16="http://schemas.microsoft.com/office/drawing/2014/main" id="{9CD35676-8DDB-4739-BD05-9B3ECDC193B2}"/>
              </a:ext>
            </a:extLst>
          </p:cNvPr>
          <p:cNvCxnSpPr>
            <a:cxnSpLocks/>
            <a:stCxn id="86" idx="6"/>
            <a:endCxn id="87" idx="1"/>
          </p:cNvCxnSpPr>
          <p:nvPr/>
        </p:nvCxnSpPr>
        <p:spPr>
          <a:xfrm>
            <a:off x="8033818" y="1164905"/>
            <a:ext cx="553433" cy="426517"/>
          </a:xfrm>
          <a:prstGeom prst="curvedConnector2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连接符: 曲线 32">
            <a:extLst>
              <a:ext uri="{FF2B5EF4-FFF2-40B4-BE49-F238E27FC236}">
                <a16:creationId xmlns:a16="http://schemas.microsoft.com/office/drawing/2014/main" id="{C55BD03E-7180-42AE-9917-3A38297D6B60}"/>
              </a:ext>
            </a:extLst>
          </p:cNvPr>
          <p:cNvCxnSpPr>
            <a:stCxn id="86" idx="7"/>
            <a:endCxn id="88" idx="1"/>
          </p:cNvCxnSpPr>
          <p:nvPr/>
        </p:nvCxnSpPr>
        <p:spPr>
          <a:xfrm rot="5400000" flipH="1" flipV="1">
            <a:off x="8632835" y="522496"/>
            <a:ext cx="12700" cy="1223452"/>
          </a:xfrm>
          <a:prstGeom prst="curvedConnector3">
            <a:avLst>
              <a:gd name="adj1" fmla="val 1900071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5C9BF1E-DE61-4E8C-B3F1-72AA69399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756859"/>
              </p:ext>
            </p:extLst>
          </p:nvPr>
        </p:nvGraphicFramePr>
        <p:xfrm>
          <a:off x="8021109" y="154904"/>
          <a:ext cx="222041" cy="24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21109" y="154904"/>
                        <a:ext cx="222041" cy="24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742C75D6-A126-4CA4-AACA-AB07599FB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74957"/>
              </p:ext>
            </p:extLst>
          </p:nvPr>
        </p:nvGraphicFramePr>
        <p:xfrm>
          <a:off x="8934450" y="93663"/>
          <a:ext cx="222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2" imgW="114120" imgH="164880" progId="Equation.DSMT4">
                  <p:embed/>
                </p:oleObj>
              </mc:Choice>
              <mc:Fallback>
                <p:oleObj name="Equation" r:id="rId22" imgW="114120" imgH="1648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45C9BF1E-DE61-4E8C-B3F1-72AA69399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34450" y="93663"/>
                        <a:ext cx="2222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椭圆 97">
            <a:extLst>
              <a:ext uri="{FF2B5EF4-FFF2-40B4-BE49-F238E27FC236}">
                <a16:creationId xmlns:a16="http://schemas.microsoft.com/office/drawing/2014/main" id="{EFFA0B27-15F2-448B-9E91-FE91B3AC793F}"/>
              </a:ext>
            </a:extLst>
          </p:cNvPr>
          <p:cNvSpPr/>
          <p:nvPr/>
        </p:nvSpPr>
        <p:spPr>
          <a:xfrm>
            <a:off x="930021" y="2197863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32FCC49D-59E6-43AC-A322-2CCBC01B62FD}"/>
              </a:ext>
            </a:extLst>
          </p:cNvPr>
          <p:cNvSpPr/>
          <p:nvPr/>
        </p:nvSpPr>
        <p:spPr>
          <a:xfrm>
            <a:off x="1706838" y="2197862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5A0D3A8E-670E-480F-B2B7-08FB02CA66AA}"/>
              </a:ext>
            </a:extLst>
          </p:cNvPr>
          <p:cNvSpPr/>
          <p:nvPr/>
        </p:nvSpPr>
        <p:spPr>
          <a:xfrm>
            <a:off x="682371" y="294928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E3F19000-1141-47EB-B44C-EFDEE839557F}"/>
              </a:ext>
            </a:extLst>
          </p:cNvPr>
          <p:cNvSpPr/>
          <p:nvPr/>
        </p:nvSpPr>
        <p:spPr>
          <a:xfrm>
            <a:off x="1309878" y="340648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E0A5AC2D-41D3-4A23-A440-F55C3AC412E3}"/>
              </a:ext>
            </a:extLst>
          </p:cNvPr>
          <p:cNvSpPr/>
          <p:nvPr/>
        </p:nvSpPr>
        <p:spPr>
          <a:xfrm>
            <a:off x="1967188" y="294928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任意多边形: 形状 110">
            <a:extLst>
              <a:ext uri="{FF2B5EF4-FFF2-40B4-BE49-F238E27FC236}">
                <a16:creationId xmlns:a16="http://schemas.microsoft.com/office/drawing/2014/main" id="{2CF4D6FA-5119-440E-A243-8FD61215DA6B}"/>
              </a:ext>
            </a:extLst>
          </p:cNvPr>
          <p:cNvSpPr/>
          <p:nvPr/>
        </p:nvSpPr>
        <p:spPr>
          <a:xfrm>
            <a:off x="272653" y="2246867"/>
            <a:ext cx="1053906" cy="1295399"/>
          </a:xfrm>
          <a:custGeom>
            <a:avLst/>
            <a:gdLst>
              <a:gd name="connsiteX0" fmla="*/ 662648 w 1039415"/>
              <a:gd name="connsiteY0" fmla="*/ 0 h 1334244"/>
              <a:gd name="connsiteX1" fmla="*/ 243548 w 1039415"/>
              <a:gd name="connsiteY1" fmla="*/ 139700 h 1334244"/>
              <a:gd name="connsiteX2" fmla="*/ 2248 w 1039415"/>
              <a:gd name="connsiteY2" fmla="*/ 584200 h 1334244"/>
              <a:gd name="connsiteX3" fmla="*/ 154648 w 1039415"/>
              <a:gd name="connsiteY3" fmla="*/ 1054100 h 1334244"/>
              <a:gd name="connsiteX4" fmla="*/ 649948 w 1039415"/>
              <a:gd name="connsiteY4" fmla="*/ 1325033 h 1334244"/>
              <a:gd name="connsiteX5" fmla="*/ 1039415 w 1039415"/>
              <a:gd name="connsiteY5" fmla="*/ 1244600 h 1334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39415" h="1334244">
                <a:moveTo>
                  <a:pt x="662648" y="0"/>
                </a:moveTo>
                <a:cubicBezTo>
                  <a:pt x="508131" y="21166"/>
                  <a:pt x="353615" y="42333"/>
                  <a:pt x="243548" y="139700"/>
                </a:cubicBezTo>
                <a:cubicBezTo>
                  <a:pt x="133481" y="237067"/>
                  <a:pt x="17065" y="431800"/>
                  <a:pt x="2248" y="584200"/>
                </a:cubicBezTo>
                <a:cubicBezTo>
                  <a:pt x="-12569" y="736600"/>
                  <a:pt x="46698" y="930628"/>
                  <a:pt x="154648" y="1054100"/>
                </a:cubicBezTo>
                <a:cubicBezTo>
                  <a:pt x="262598" y="1177572"/>
                  <a:pt x="502487" y="1293283"/>
                  <a:pt x="649948" y="1325033"/>
                </a:cubicBezTo>
                <a:cubicBezTo>
                  <a:pt x="797409" y="1356783"/>
                  <a:pt x="918412" y="1300691"/>
                  <a:pt x="1039415" y="1244600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E38226B3-0542-418E-8D8C-B6630055A0B6}"/>
              </a:ext>
            </a:extLst>
          </p:cNvPr>
          <p:cNvCxnSpPr>
            <a:cxnSpLocks/>
            <a:stCxn id="98" idx="7"/>
            <a:endCxn id="99" idx="1"/>
          </p:cNvCxnSpPr>
          <p:nvPr/>
        </p:nvCxnSpPr>
        <p:spPr>
          <a:xfrm rot="5400000" flipH="1" flipV="1">
            <a:off x="1361821" y="1852846"/>
            <a:ext cx="1" cy="715452"/>
          </a:xfrm>
          <a:prstGeom prst="curvedConnector3">
            <a:avLst>
              <a:gd name="adj1" fmla="val 2413100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7" name="连接符: 曲线 116">
            <a:extLst>
              <a:ext uri="{FF2B5EF4-FFF2-40B4-BE49-F238E27FC236}">
                <a16:creationId xmlns:a16="http://schemas.microsoft.com/office/drawing/2014/main" id="{1104396F-D668-4A9B-BA64-E75F8723236E}"/>
              </a:ext>
            </a:extLst>
          </p:cNvPr>
          <p:cNvCxnSpPr>
            <a:cxnSpLocks/>
            <a:stCxn id="100" idx="4"/>
          </p:cNvCxnSpPr>
          <p:nvPr/>
        </p:nvCxnSpPr>
        <p:spPr>
          <a:xfrm rot="16200000" flipH="1">
            <a:off x="806401" y="2955424"/>
            <a:ext cx="418992" cy="580269"/>
          </a:xfrm>
          <a:prstGeom prst="curvedConnector2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4" name="任意多边形: 形状 123">
            <a:extLst>
              <a:ext uri="{FF2B5EF4-FFF2-40B4-BE49-F238E27FC236}">
                <a16:creationId xmlns:a16="http://schemas.microsoft.com/office/drawing/2014/main" id="{2FA32B53-41A7-4DC1-A457-33460A170DB5}"/>
              </a:ext>
            </a:extLst>
          </p:cNvPr>
          <p:cNvSpPr/>
          <p:nvPr/>
        </p:nvSpPr>
        <p:spPr>
          <a:xfrm>
            <a:off x="756370" y="3006318"/>
            <a:ext cx="1210734" cy="127024"/>
          </a:xfrm>
          <a:custGeom>
            <a:avLst/>
            <a:gdLst>
              <a:gd name="connsiteX0" fmla="*/ 0 w 1210734"/>
              <a:gd name="connsiteY0" fmla="*/ 8467 h 127024"/>
              <a:gd name="connsiteX1" fmla="*/ 601134 w 1210734"/>
              <a:gd name="connsiteY1" fmla="*/ 127000 h 127024"/>
              <a:gd name="connsiteX2" fmla="*/ 1210734 w 1210734"/>
              <a:gd name="connsiteY2" fmla="*/ 0 h 127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0734" h="127024">
                <a:moveTo>
                  <a:pt x="0" y="8467"/>
                </a:moveTo>
                <a:cubicBezTo>
                  <a:pt x="199672" y="68439"/>
                  <a:pt x="399345" y="128411"/>
                  <a:pt x="601134" y="127000"/>
                </a:cubicBezTo>
                <a:cubicBezTo>
                  <a:pt x="802923" y="125589"/>
                  <a:pt x="1006828" y="62794"/>
                  <a:pt x="1210734" y="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5" name="图片 124">
            <a:extLst>
              <a:ext uri="{FF2B5EF4-FFF2-40B4-BE49-F238E27FC236}">
                <a16:creationId xmlns:a16="http://schemas.microsoft.com/office/drawing/2014/main" id="{D3EF87F1-5960-48E4-AF06-3C93D1FDE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9459" y="2086371"/>
            <a:ext cx="2191977" cy="1601911"/>
          </a:xfrm>
          <a:prstGeom prst="rect">
            <a:avLst/>
          </a:prstGeom>
        </p:spPr>
      </p:pic>
      <p:sp>
        <p:nvSpPr>
          <p:cNvPr id="126" name="椭圆 125">
            <a:extLst>
              <a:ext uri="{FF2B5EF4-FFF2-40B4-BE49-F238E27FC236}">
                <a16:creationId xmlns:a16="http://schemas.microsoft.com/office/drawing/2014/main" id="{09153BE0-06B1-42BD-9715-58F2F5DC919B}"/>
              </a:ext>
            </a:extLst>
          </p:cNvPr>
          <p:cNvSpPr/>
          <p:nvPr/>
        </p:nvSpPr>
        <p:spPr>
          <a:xfrm>
            <a:off x="3624279" y="2193638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椭圆 126">
            <a:extLst>
              <a:ext uri="{FF2B5EF4-FFF2-40B4-BE49-F238E27FC236}">
                <a16:creationId xmlns:a16="http://schemas.microsoft.com/office/drawing/2014/main" id="{B5532411-D002-4A7D-AB24-7CCDB51AF78D}"/>
              </a:ext>
            </a:extLst>
          </p:cNvPr>
          <p:cNvSpPr/>
          <p:nvPr/>
        </p:nvSpPr>
        <p:spPr>
          <a:xfrm>
            <a:off x="4401096" y="219363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5EF08489-10A7-4DBA-9506-72BA023A3588}"/>
              </a:ext>
            </a:extLst>
          </p:cNvPr>
          <p:cNvSpPr/>
          <p:nvPr/>
        </p:nvSpPr>
        <p:spPr>
          <a:xfrm>
            <a:off x="3376629" y="2945055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椭圆 128">
            <a:extLst>
              <a:ext uri="{FF2B5EF4-FFF2-40B4-BE49-F238E27FC236}">
                <a16:creationId xmlns:a16="http://schemas.microsoft.com/office/drawing/2014/main" id="{9637BFA3-C0A8-420C-805C-558F2DCFAE58}"/>
              </a:ext>
            </a:extLst>
          </p:cNvPr>
          <p:cNvSpPr/>
          <p:nvPr/>
        </p:nvSpPr>
        <p:spPr>
          <a:xfrm>
            <a:off x="4004136" y="3402255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椭圆 129">
            <a:extLst>
              <a:ext uri="{FF2B5EF4-FFF2-40B4-BE49-F238E27FC236}">
                <a16:creationId xmlns:a16="http://schemas.microsoft.com/office/drawing/2014/main" id="{70C24EB7-8DF3-4E8D-880D-F6F59482C74A}"/>
              </a:ext>
            </a:extLst>
          </p:cNvPr>
          <p:cNvSpPr/>
          <p:nvPr/>
        </p:nvSpPr>
        <p:spPr>
          <a:xfrm>
            <a:off x="4661446" y="2945055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任意多边形: 形状 130">
            <a:extLst>
              <a:ext uri="{FF2B5EF4-FFF2-40B4-BE49-F238E27FC236}">
                <a16:creationId xmlns:a16="http://schemas.microsoft.com/office/drawing/2014/main" id="{A9BA4139-CAE5-4A3A-BA8F-17C6266B5163}"/>
              </a:ext>
            </a:extLst>
          </p:cNvPr>
          <p:cNvSpPr/>
          <p:nvPr/>
        </p:nvSpPr>
        <p:spPr>
          <a:xfrm>
            <a:off x="2966911" y="2242642"/>
            <a:ext cx="1053906" cy="1295399"/>
          </a:xfrm>
          <a:custGeom>
            <a:avLst/>
            <a:gdLst>
              <a:gd name="connsiteX0" fmla="*/ 662648 w 1039415"/>
              <a:gd name="connsiteY0" fmla="*/ 0 h 1334244"/>
              <a:gd name="connsiteX1" fmla="*/ 243548 w 1039415"/>
              <a:gd name="connsiteY1" fmla="*/ 139700 h 1334244"/>
              <a:gd name="connsiteX2" fmla="*/ 2248 w 1039415"/>
              <a:gd name="connsiteY2" fmla="*/ 584200 h 1334244"/>
              <a:gd name="connsiteX3" fmla="*/ 154648 w 1039415"/>
              <a:gd name="connsiteY3" fmla="*/ 1054100 h 1334244"/>
              <a:gd name="connsiteX4" fmla="*/ 649948 w 1039415"/>
              <a:gd name="connsiteY4" fmla="*/ 1325033 h 1334244"/>
              <a:gd name="connsiteX5" fmla="*/ 1039415 w 1039415"/>
              <a:gd name="connsiteY5" fmla="*/ 1244600 h 1334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39415" h="1334244">
                <a:moveTo>
                  <a:pt x="662648" y="0"/>
                </a:moveTo>
                <a:cubicBezTo>
                  <a:pt x="508131" y="21166"/>
                  <a:pt x="353615" y="42333"/>
                  <a:pt x="243548" y="139700"/>
                </a:cubicBezTo>
                <a:cubicBezTo>
                  <a:pt x="133481" y="237067"/>
                  <a:pt x="17065" y="431800"/>
                  <a:pt x="2248" y="584200"/>
                </a:cubicBezTo>
                <a:cubicBezTo>
                  <a:pt x="-12569" y="736600"/>
                  <a:pt x="46698" y="930628"/>
                  <a:pt x="154648" y="1054100"/>
                </a:cubicBezTo>
                <a:cubicBezTo>
                  <a:pt x="262598" y="1177572"/>
                  <a:pt x="502487" y="1293283"/>
                  <a:pt x="649948" y="1325033"/>
                </a:cubicBezTo>
                <a:cubicBezTo>
                  <a:pt x="797409" y="1356783"/>
                  <a:pt x="918412" y="1300691"/>
                  <a:pt x="1039415" y="1244600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2" name="连接符: 曲线 131">
            <a:extLst>
              <a:ext uri="{FF2B5EF4-FFF2-40B4-BE49-F238E27FC236}">
                <a16:creationId xmlns:a16="http://schemas.microsoft.com/office/drawing/2014/main" id="{A0C514AA-1CF4-4C98-823E-3A4EBB1DD92C}"/>
              </a:ext>
            </a:extLst>
          </p:cNvPr>
          <p:cNvCxnSpPr>
            <a:cxnSpLocks/>
            <a:stCxn id="126" idx="7"/>
            <a:endCxn id="127" idx="1"/>
          </p:cNvCxnSpPr>
          <p:nvPr/>
        </p:nvCxnSpPr>
        <p:spPr>
          <a:xfrm rot="5400000" flipH="1" flipV="1">
            <a:off x="4056079" y="1848621"/>
            <a:ext cx="1" cy="715452"/>
          </a:xfrm>
          <a:prstGeom prst="curvedConnector3">
            <a:avLst>
              <a:gd name="adj1" fmla="val 2413100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3" name="连接符: 曲线 132">
            <a:extLst>
              <a:ext uri="{FF2B5EF4-FFF2-40B4-BE49-F238E27FC236}">
                <a16:creationId xmlns:a16="http://schemas.microsoft.com/office/drawing/2014/main" id="{F3F58CC3-E147-4979-8118-1BA46FD1C87B}"/>
              </a:ext>
            </a:extLst>
          </p:cNvPr>
          <p:cNvCxnSpPr>
            <a:cxnSpLocks/>
            <a:stCxn id="128" idx="4"/>
          </p:cNvCxnSpPr>
          <p:nvPr/>
        </p:nvCxnSpPr>
        <p:spPr>
          <a:xfrm rot="16200000" flipH="1">
            <a:off x="3500659" y="2951199"/>
            <a:ext cx="418992" cy="580269"/>
          </a:xfrm>
          <a:prstGeom prst="curvedConnector2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4" name="任意多边形: 形状 133">
            <a:extLst>
              <a:ext uri="{FF2B5EF4-FFF2-40B4-BE49-F238E27FC236}">
                <a16:creationId xmlns:a16="http://schemas.microsoft.com/office/drawing/2014/main" id="{1C2A005B-FF2B-4E06-8E07-1AB86AA35FEF}"/>
              </a:ext>
            </a:extLst>
          </p:cNvPr>
          <p:cNvSpPr/>
          <p:nvPr/>
        </p:nvSpPr>
        <p:spPr>
          <a:xfrm>
            <a:off x="3450628" y="3002093"/>
            <a:ext cx="1210734" cy="127024"/>
          </a:xfrm>
          <a:custGeom>
            <a:avLst/>
            <a:gdLst>
              <a:gd name="connsiteX0" fmla="*/ 0 w 1210734"/>
              <a:gd name="connsiteY0" fmla="*/ 8467 h 127024"/>
              <a:gd name="connsiteX1" fmla="*/ 601134 w 1210734"/>
              <a:gd name="connsiteY1" fmla="*/ 127000 h 127024"/>
              <a:gd name="connsiteX2" fmla="*/ 1210734 w 1210734"/>
              <a:gd name="connsiteY2" fmla="*/ 0 h 127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0734" h="127024">
                <a:moveTo>
                  <a:pt x="0" y="8467"/>
                </a:moveTo>
                <a:cubicBezTo>
                  <a:pt x="199672" y="68439"/>
                  <a:pt x="399345" y="128411"/>
                  <a:pt x="601134" y="127000"/>
                </a:cubicBezTo>
                <a:cubicBezTo>
                  <a:pt x="802923" y="125589"/>
                  <a:pt x="1006828" y="62794"/>
                  <a:pt x="1210734" y="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5" name="图片 144">
            <a:extLst>
              <a:ext uri="{FF2B5EF4-FFF2-40B4-BE49-F238E27FC236}">
                <a16:creationId xmlns:a16="http://schemas.microsoft.com/office/drawing/2014/main" id="{934CF310-042C-473A-A7F4-6F5E13426F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3717" y="2084246"/>
            <a:ext cx="2191977" cy="1601911"/>
          </a:xfrm>
          <a:prstGeom prst="rect">
            <a:avLst/>
          </a:prstGeom>
        </p:spPr>
      </p:pic>
      <p:sp>
        <p:nvSpPr>
          <p:cNvPr id="146" name="椭圆 145">
            <a:extLst>
              <a:ext uri="{FF2B5EF4-FFF2-40B4-BE49-F238E27FC236}">
                <a16:creationId xmlns:a16="http://schemas.microsoft.com/office/drawing/2014/main" id="{2B8DC528-33FC-4FD9-96DD-D95A967751AC}"/>
              </a:ext>
            </a:extLst>
          </p:cNvPr>
          <p:cNvSpPr/>
          <p:nvPr/>
        </p:nvSpPr>
        <p:spPr>
          <a:xfrm>
            <a:off x="6318537" y="2191513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9379F143-1E81-4144-B793-5420E872E342}"/>
              </a:ext>
            </a:extLst>
          </p:cNvPr>
          <p:cNvSpPr/>
          <p:nvPr/>
        </p:nvSpPr>
        <p:spPr>
          <a:xfrm>
            <a:off x="7095354" y="2191512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椭圆 147">
            <a:extLst>
              <a:ext uri="{FF2B5EF4-FFF2-40B4-BE49-F238E27FC236}">
                <a16:creationId xmlns:a16="http://schemas.microsoft.com/office/drawing/2014/main" id="{0EBD0DB6-32FD-48A1-AB93-68B0C6B4349C}"/>
              </a:ext>
            </a:extLst>
          </p:cNvPr>
          <p:cNvSpPr/>
          <p:nvPr/>
        </p:nvSpPr>
        <p:spPr>
          <a:xfrm>
            <a:off x="6070887" y="2942930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椭圆 148">
            <a:extLst>
              <a:ext uri="{FF2B5EF4-FFF2-40B4-BE49-F238E27FC236}">
                <a16:creationId xmlns:a16="http://schemas.microsoft.com/office/drawing/2014/main" id="{812419C3-5FCE-4B59-BDB3-5056985F7B29}"/>
              </a:ext>
            </a:extLst>
          </p:cNvPr>
          <p:cNvSpPr/>
          <p:nvPr/>
        </p:nvSpPr>
        <p:spPr>
          <a:xfrm>
            <a:off x="6698394" y="3400130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>
            <a:extLst>
              <a:ext uri="{FF2B5EF4-FFF2-40B4-BE49-F238E27FC236}">
                <a16:creationId xmlns:a16="http://schemas.microsoft.com/office/drawing/2014/main" id="{0ED6104C-AD24-42C0-BC83-C22B3C8FC50A}"/>
              </a:ext>
            </a:extLst>
          </p:cNvPr>
          <p:cNvSpPr/>
          <p:nvPr/>
        </p:nvSpPr>
        <p:spPr>
          <a:xfrm>
            <a:off x="7355704" y="2942930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任意多边形: 形状 150">
            <a:extLst>
              <a:ext uri="{FF2B5EF4-FFF2-40B4-BE49-F238E27FC236}">
                <a16:creationId xmlns:a16="http://schemas.microsoft.com/office/drawing/2014/main" id="{18BDD620-204A-4908-8A4A-254C75C56820}"/>
              </a:ext>
            </a:extLst>
          </p:cNvPr>
          <p:cNvSpPr/>
          <p:nvPr/>
        </p:nvSpPr>
        <p:spPr>
          <a:xfrm>
            <a:off x="5661169" y="2240517"/>
            <a:ext cx="1053906" cy="1295399"/>
          </a:xfrm>
          <a:custGeom>
            <a:avLst/>
            <a:gdLst>
              <a:gd name="connsiteX0" fmla="*/ 662648 w 1039415"/>
              <a:gd name="connsiteY0" fmla="*/ 0 h 1334244"/>
              <a:gd name="connsiteX1" fmla="*/ 243548 w 1039415"/>
              <a:gd name="connsiteY1" fmla="*/ 139700 h 1334244"/>
              <a:gd name="connsiteX2" fmla="*/ 2248 w 1039415"/>
              <a:gd name="connsiteY2" fmla="*/ 584200 h 1334244"/>
              <a:gd name="connsiteX3" fmla="*/ 154648 w 1039415"/>
              <a:gd name="connsiteY3" fmla="*/ 1054100 h 1334244"/>
              <a:gd name="connsiteX4" fmla="*/ 649948 w 1039415"/>
              <a:gd name="connsiteY4" fmla="*/ 1325033 h 1334244"/>
              <a:gd name="connsiteX5" fmla="*/ 1039415 w 1039415"/>
              <a:gd name="connsiteY5" fmla="*/ 1244600 h 1334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39415" h="1334244">
                <a:moveTo>
                  <a:pt x="662648" y="0"/>
                </a:moveTo>
                <a:cubicBezTo>
                  <a:pt x="508131" y="21166"/>
                  <a:pt x="353615" y="42333"/>
                  <a:pt x="243548" y="139700"/>
                </a:cubicBezTo>
                <a:cubicBezTo>
                  <a:pt x="133481" y="237067"/>
                  <a:pt x="17065" y="431800"/>
                  <a:pt x="2248" y="584200"/>
                </a:cubicBezTo>
                <a:cubicBezTo>
                  <a:pt x="-12569" y="736600"/>
                  <a:pt x="46698" y="930628"/>
                  <a:pt x="154648" y="1054100"/>
                </a:cubicBezTo>
                <a:cubicBezTo>
                  <a:pt x="262598" y="1177572"/>
                  <a:pt x="502487" y="1293283"/>
                  <a:pt x="649948" y="1325033"/>
                </a:cubicBezTo>
                <a:cubicBezTo>
                  <a:pt x="797409" y="1356783"/>
                  <a:pt x="918412" y="1300691"/>
                  <a:pt x="1039415" y="1244600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2" name="连接符: 曲线 151">
            <a:extLst>
              <a:ext uri="{FF2B5EF4-FFF2-40B4-BE49-F238E27FC236}">
                <a16:creationId xmlns:a16="http://schemas.microsoft.com/office/drawing/2014/main" id="{345DBF13-6FF4-47E2-AB81-FF75687F8B59}"/>
              </a:ext>
            </a:extLst>
          </p:cNvPr>
          <p:cNvCxnSpPr>
            <a:cxnSpLocks/>
            <a:stCxn id="146" idx="7"/>
            <a:endCxn id="147" idx="1"/>
          </p:cNvCxnSpPr>
          <p:nvPr/>
        </p:nvCxnSpPr>
        <p:spPr>
          <a:xfrm rot="5400000" flipH="1" flipV="1">
            <a:off x="6750337" y="1846496"/>
            <a:ext cx="1" cy="715452"/>
          </a:xfrm>
          <a:prstGeom prst="curvedConnector3">
            <a:avLst>
              <a:gd name="adj1" fmla="val 24131000000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3" name="连接符: 曲线 152">
            <a:extLst>
              <a:ext uri="{FF2B5EF4-FFF2-40B4-BE49-F238E27FC236}">
                <a16:creationId xmlns:a16="http://schemas.microsoft.com/office/drawing/2014/main" id="{89F3BAA5-BFF1-48C8-ABBC-E64DFEA7D355}"/>
              </a:ext>
            </a:extLst>
          </p:cNvPr>
          <p:cNvCxnSpPr>
            <a:cxnSpLocks/>
            <a:stCxn id="148" idx="4"/>
          </p:cNvCxnSpPr>
          <p:nvPr/>
        </p:nvCxnSpPr>
        <p:spPr>
          <a:xfrm rot="16200000" flipH="1">
            <a:off x="6194917" y="2949074"/>
            <a:ext cx="418992" cy="580269"/>
          </a:xfrm>
          <a:prstGeom prst="curvedConnector2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4" name="任意多边形: 形状 153">
            <a:extLst>
              <a:ext uri="{FF2B5EF4-FFF2-40B4-BE49-F238E27FC236}">
                <a16:creationId xmlns:a16="http://schemas.microsoft.com/office/drawing/2014/main" id="{3CB7A72B-653E-4D8F-892E-2B0E67E85200}"/>
              </a:ext>
            </a:extLst>
          </p:cNvPr>
          <p:cNvSpPr/>
          <p:nvPr/>
        </p:nvSpPr>
        <p:spPr>
          <a:xfrm>
            <a:off x="6144886" y="2999968"/>
            <a:ext cx="1210734" cy="127024"/>
          </a:xfrm>
          <a:custGeom>
            <a:avLst/>
            <a:gdLst>
              <a:gd name="connsiteX0" fmla="*/ 0 w 1210734"/>
              <a:gd name="connsiteY0" fmla="*/ 8467 h 127024"/>
              <a:gd name="connsiteX1" fmla="*/ 601134 w 1210734"/>
              <a:gd name="connsiteY1" fmla="*/ 127000 h 127024"/>
              <a:gd name="connsiteX2" fmla="*/ 1210734 w 1210734"/>
              <a:gd name="connsiteY2" fmla="*/ 0 h 127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0734" h="127024">
                <a:moveTo>
                  <a:pt x="0" y="8467"/>
                </a:moveTo>
                <a:cubicBezTo>
                  <a:pt x="199672" y="68439"/>
                  <a:pt x="399345" y="128411"/>
                  <a:pt x="601134" y="127000"/>
                </a:cubicBezTo>
                <a:cubicBezTo>
                  <a:pt x="802923" y="125589"/>
                  <a:pt x="1006828" y="62794"/>
                  <a:pt x="1210734" y="0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4464423C-9BE9-4757-9BFB-080631ACEECF}"/>
              </a:ext>
            </a:extLst>
          </p:cNvPr>
          <p:cNvCxnSpPr>
            <a:cxnSpLocks/>
          </p:cNvCxnSpPr>
          <p:nvPr/>
        </p:nvCxnSpPr>
        <p:spPr>
          <a:xfrm flipH="1" flipV="1">
            <a:off x="7159911" y="2278295"/>
            <a:ext cx="229667" cy="67734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C3E71057-4BA0-4966-97AB-C845A4DC0EDC}"/>
              </a:ext>
            </a:extLst>
          </p:cNvPr>
          <p:cNvCxnSpPr>
            <a:stCxn id="57" idx="3"/>
            <a:endCxn id="125" idx="1"/>
          </p:cNvCxnSpPr>
          <p:nvPr/>
        </p:nvCxnSpPr>
        <p:spPr>
          <a:xfrm flipV="1">
            <a:off x="2407178" y="2887327"/>
            <a:ext cx="502281" cy="4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966A2B98-53B1-49C7-811E-67BDFA46CF51}"/>
              </a:ext>
            </a:extLst>
          </p:cNvPr>
          <p:cNvCxnSpPr>
            <a:stCxn id="125" idx="3"/>
            <a:endCxn id="145" idx="1"/>
          </p:cNvCxnSpPr>
          <p:nvPr/>
        </p:nvCxnSpPr>
        <p:spPr>
          <a:xfrm flipV="1">
            <a:off x="5101436" y="2885202"/>
            <a:ext cx="502281" cy="2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618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5F23DF6-E776-471A-A13B-C1FDBF617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19" y="248321"/>
            <a:ext cx="2191977" cy="1601911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C2084CA0-BD55-45D7-A5B1-C21F6A2F50B3}"/>
              </a:ext>
            </a:extLst>
          </p:cNvPr>
          <p:cNvSpPr/>
          <p:nvPr/>
        </p:nvSpPr>
        <p:spPr>
          <a:xfrm>
            <a:off x="844550" y="37465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03B3DDA-BEEE-4E32-8D6C-01AB53F6CB3C}"/>
              </a:ext>
            </a:extLst>
          </p:cNvPr>
          <p:cNvSpPr/>
          <p:nvPr/>
        </p:nvSpPr>
        <p:spPr>
          <a:xfrm>
            <a:off x="1621367" y="37464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CCF0B64-BA3F-434D-8BBD-103EA8D8C8DF}"/>
              </a:ext>
            </a:extLst>
          </p:cNvPr>
          <p:cNvSpPr/>
          <p:nvPr/>
        </p:nvSpPr>
        <p:spPr>
          <a:xfrm>
            <a:off x="596900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4FFAA8C-BB7D-4762-868B-48501948B04F}"/>
              </a:ext>
            </a:extLst>
          </p:cNvPr>
          <p:cNvSpPr/>
          <p:nvPr/>
        </p:nvSpPr>
        <p:spPr>
          <a:xfrm>
            <a:off x="1224407" y="15832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82D7E3B-09D4-4037-822D-D639191F470B}"/>
              </a:ext>
            </a:extLst>
          </p:cNvPr>
          <p:cNvSpPr/>
          <p:nvPr/>
        </p:nvSpPr>
        <p:spPr>
          <a:xfrm>
            <a:off x="1881717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814C5A3-AD68-41CA-830B-DAE4270BA74E}"/>
              </a:ext>
            </a:extLst>
          </p:cNvPr>
          <p:cNvSpPr/>
          <p:nvPr/>
        </p:nvSpPr>
        <p:spPr>
          <a:xfrm>
            <a:off x="4529475" y="37465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30E6AC8-4D26-4483-B8D4-550351C5A5A9}"/>
              </a:ext>
            </a:extLst>
          </p:cNvPr>
          <p:cNvSpPr/>
          <p:nvPr/>
        </p:nvSpPr>
        <p:spPr>
          <a:xfrm>
            <a:off x="5306292" y="37464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19A3972-4157-486E-811B-26B31F880187}"/>
              </a:ext>
            </a:extLst>
          </p:cNvPr>
          <p:cNvSpPr/>
          <p:nvPr/>
        </p:nvSpPr>
        <p:spPr>
          <a:xfrm>
            <a:off x="4281825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B8040FE8-F9A1-4529-8B0E-0843F6E671A6}"/>
              </a:ext>
            </a:extLst>
          </p:cNvPr>
          <p:cNvSpPr/>
          <p:nvPr/>
        </p:nvSpPr>
        <p:spPr>
          <a:xfrm>
            <a:off x="4909332" y="15832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53F1AF42-FDDC-4764-BEB9-CBBA9BBD6B2A}"/>
              </a:ext>
            </a:extLst>
          </p:cNvPr>
          <p:cNvSpPr/>
          <p:nvPr/>
        </p:nvSpPr>
        <p:spPr>
          <a:xfrm>
            <a:off x="5566642" y="112606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53F85C8-EBAE-4C41-AB03-86EC03153F9D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2320396" y="1049277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849EB5B-0629-487C-8C73-A8D76CCA1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6062" y="630238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849EB5B-0629-487C-8C73-A8D76CCA1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62" y="630238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182DDA1C-4D0A-4904-ACDA-955C2030073C}"/>
              </a:ext>
            </a:extLst>
          </p:cNvPr>
          <p:cNvCxnSpPr>
            <a:cxnSpLocks/>
          </p:cNvCxnSpPr>
          <p:nvPr/>
        </p:nvCxnSpPr>
        <p:spPr>
          <a:xfrm>
            <a:off x="5941055" y="1055688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5E91F6D-9C95-41A8-9B85-9318EC36C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19606"/>
              </p:ext>
            </p:extLst>
          </p:nvPr>
        </p:nvGraphicFramePr>
        <p:xfrm>
          <a:off x="6013099" y="822896"/>
          <a:ext cx="1384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1384200" imgH="190440" progId="Equation.DSMT4">
                  <p:embed/>
                </p:oleObj>
              </mc:Choice>
              <mc:Fallback>
                <p:oleObj name="Equation" r:id="rId6" imgW="1384200" imgH="1904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5E91F6D-9C95-41A8-9B85-9318EC36C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3099" y="822896"/>
                        <a:ext cx="1384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图片 56">
            <a:extLst>
              <a:ext uri="{FF2B5EF4-FFF2-40B4-BE49-F238E27FC236}">
                <a16:creationId xmlns:a16="http://schemas.microsoft.com/office/drawing/2014/main" id="{75E98B28-D77D-48C0-83ED-415277564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652" y="2026302"/>
            <a:ext cx="2191977" cy="1601911"/>
          </a:xfrm>
          <a:prstGeom prst="rect">
            <a:avLst/>
          </a:prstGeom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40710A47-D53D-400B-A902-8BD104B2774A}"/>
              </a:ext>
            </a:extLst>
          </p:cNvPr>
          <p:cNvCxnSpPr>
            <a:cxnSpLocks/>
            <a:stCxn id="21" idx="2"/>
            <a:endCxn id="20" idx="5"/>
          </p:cNvCxnSpPr>
          <p:nvPr/>
        </p:nvCxnSpPr>
        <p:spPr>
          <a:xfrm flipH="1" flipV="1">
            <a:off x="4355899" y="1200141"/>
            <a:ext cx="553433" cy="4265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5537BA0-0C22-49EB-BD03-275548024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475" y="1411407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5537BA0-0C22-49EB-BD03-27554802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9475" y="1411407"/>
                        <a:ext cx="889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40B1FD78-896C-4772-ABDF-E5FF5447C20D}"/>
              </a:ext>
            </a:extLst>
          </p:cNvPr>
          <p:cNvSpPr/>
          <p:nvPr/>
        </p:nvSpPr>
        <p:spPr>
          <a:xfrm>
            <a:off x="4081629" y="429812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F6F73F18-DF5F-4C3B-BFD2-2AC57194F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1925" y="863600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0" imgW="114120" imgH="152280" progId="Equation.DSMT4">
                  <p:embed/>
                </p:oleObj>
              </mc:Choice>
              <mc:Fallback>
                <p:oleObj name="Equation" r:id="rId10" imgW="114120" imgH="1522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F6F73F18-DF5F-4C3B-BFD2-2AC57194F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1925" y="863600"/>
                        <a:ext cx="1143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24ED915-02E5-4296-BB3D-6CFCA4A5DB4E}"/>
              </a:ext>
            </a:extLst>
          </p:cNvPr>
          <p:cNvCxnSpPr>
            <a:stCxn id="18" idx="6"/>
            <a:endCxn id="19" idx="2"/>
          </p:cNvCxnSpPr>
          <p:nvPr/>
        </p:nvCxnSpPr>
        <p:spPr>
          <a:xfrm flipV="1">
            <a:off x="4616258" y="418041"/>
            <a:ext cx="690034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07FA6FDC-55CA-471E-A885-EE2265611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475" y="257175"/>
          <a:ext cx="101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2" imgW="101520" imgH="164880" progId="Equation.DSMT4">
                  <p:embed/>
                </p:oleObj>
              </mc:Choice>
              <mc:Fallback>
                <p:oleObj name="Equation" r:id="rId12" imgW="101520" imgH="1648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07FA6FDC-55CA-471E-A885-EE2265611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0475" y="257175"/>
                        <a:ext cx="101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0072206-C9DA-4F9A-AF19-C640A03787BC}"/>
              </a:ext>
            </a:extLst>
          </p:cNvPr>
          <p:cNvCxnSpPr>
            <a:stCxn id="20" idx="6"/>
            <a:endCxn id="22" idx="2"/>
          </p:cNvCxnSpPr>
          <p:nvPr/>
        </p:nvCxnSpPr>
        <p:spPr>
          <a:xfrm>
            <a:off x="4368608" y="1169459"/>
            <a:ext cx="119803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1FBA5B24-844C-4CE2-945E-C936F6A5A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3313" y="99218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1FBA5B24-844C-4CE2-945E-C936F6A5A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3313" y="99218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椭圆 97">
            <a:extLst>
              <a:ext uri="{FF2B5EF4-FFF2-40B4-BE49-F238E27FC236}">
                <a16:creationId xmlns:a16="http://schemas.microsoft.com/office/drawing/2014/main" id="{EFFA0B27-15F2-448B-9E91-FE91B3AC793F}"/>
              </a:ext>
            </a:extLst>
          </p:cNvPr>
          <p:cNvSpPr/>
          <p:nvPr/>
        </p:nvSpPr>
        <p:spPr>
          <a:xfrm>
            <a:off x="2604472" y="2133569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32FCC49D-59E6-43AC-A322-2CCBC01B62FD}"/>
              </a:ext>
            </a:extLst>
          </p:cNvPr>
          <p:cNvSpPr/>
          <p:nvPr/>
        </p:nvSpPr>
        <p:spPr>
          <a:xfrm>
            <a:off x="3381289" y="2133568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5A0D3A8E-670E-480F-B2B7-08FB02CA66AA}"/>
              </a:ext>
            </a:extLst>
          </p:cNvPr>
          <p:cNvSpPr/>
          <p:nvPr/>
        </p:nvSpPr>
        <p:spPr>
          <a:xfrm>
            <a:off x="2356822" y="2884986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E3F19000-1141-47EB-B44C-EFDEE839557F}"/>
              </a:ext>
            </a:extLst>
          </p:cNvPr>
          <p:cNvSpPr/>
          <p:nvPr/>
        </p:nvSpPr>
        <p:spPr>
          <a:xfrm>
            <a:off x="2984329" y="3342186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E0A5AC2D-41D3-4A23-A440-F55C3AC412E3}"/>
              </a:ext>
            </a:extLst>
          </p:cNvPr>
          <p:cNvSpPr/>
          <p:nvPr/>
        </p:nvSpPr>
        <p:spPr>
          <a:xfrm>
            <a:off x="3641639" y="2884986"/>
            <a:ext cx="86783" cy="86783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D7EBE99A-29E1-493B-A281-2B2166D772F5}"/>
              </a:ext>
            </a:extLst>
          </p:cNvPr>
          <p:cNvSpPr/>
          <p:nvPr/>
        </p:nvSpPr>
        <p:spPr>
          <a:xfrm>
            <a:off x="8227761" y="340790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椭圆 141">
            <a:extLst>
              <a:ext uri="{FF2B5EF4-FFF2-40B4-BE49-F238E27FC236}">
                <a16:creationId xmlns:a16="http://schemas.microsoft.com/office/drawing/2014/main" id="{E15E97FA-9343-4081-8030-0009A5C48125}"/>
              </a:ext>
            </a:extLst>
          </p:cNvPr>
          <p:cNvSpPr/>
          <p:nvPr/>
        </p:nvSpPr>
        <p:spPr>
          <a:xfrm>
            <a:off x="9004578" y="340789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椭圆 142">
            <a:extLst>
              <a:ext uri="{FF2B5EF4-FFF2-40B4-BE49-F238E27FC236}">
                <a16:creationId xmlns:a16="http://schemas.microsoft.com/office/drawing/2014/main" id="{2B12726E-AF33-465D-BBD9-F66D905A214B}"/>
              </a:ext>
            </a:extLst>
          </p:cNvPr>
          <p:cNvSpPr/>
          <p:nvPr/>
        </p:nvSpPr>
        <p:spPr>
          <a:xfrm>
            <a:off x="7980111" y="109220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>
            <a:extLst>
              <a:ext uri="{FF2B5EF4-FFF2-40B4-BE49-F238E27FC236}">
                <a16:creationId xmlns:a16="http://schemas.microsoft.com/office/drawing/2014/main" id="{41807206-174E-4C57-967B-8D949438E296}"/>
              </a:ext>
            </a:extLst>
          </p:cNvPr>
          <p:cNvSpPr/>
          <p:nvPr/>
        </p:nvSpPr>
        <p:spPr>
          <a:xfrm>
            <a:off x="8607618" y="154940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椭圆 154">
            <a:extLst>
              <a:ext uri="{FF2B5EF4-FFF2-40B4-BE49-F238E27FC236}">
                <a16:creationId xmlns:a16="http://schemas.microsoft.com/office/drawing/2014/main" id="{B7C6827C-8CC6-4917-9CD2-5983988FBB16}"/>
              </a:ext>
            </a:extLst>
          </p:cNvPr>
          <p:cNvSpPr/>
          <p:nvPr/>
        </p:nvSpPr>
        <p:spPr>
          <a:xfrm>
            <a:off x="9264928" y="1092207"/>
            <a:ext cx="86783" cy="867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E65FCED8-B65E-4C39-B1D1-897180B68235}"/>
              </a:ext>
            </a:extLst>
          </p:cNvPr>
          <p:cNvCxnSpPr>
            <a:cxnSpLocks/>
            <a:stCxn id="144" idx="2"/>
            <a:endCxn id="143" idx="5"/>
          </p:cNvCxnSpPr>
          <p:nvPr/>
        </p:nvCxnSpPr>
        <p:spPr>
          <a:xfrm flipH="1" flipV="1">
            <a:off x="8054185" y="1166281"/>
            <a:ext cx="553433" cy="4265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8324A26B-DD1D-42A5-85FA-30878F967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87579"/>
              </p:ext>
            </p:extLst>
          </p:nvPr>
        </p:nvGraphicFramePr>
        <p:xfrm>
          <a:off x="8227761" y="1377547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5537BA0-0C22-49EB-BD03-27554802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7761" y="1377547"/>
                        <a:ext cx="889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任意多边形: 形状 158">
            <a:extLst>
              <a:ext uri="{FF2B5EF4-FFF2-40B4-BE49-F238E27FC236}">
                <a16:creationId xmlns:a16="http://schemas.microsoft.com/office/drawing/2014/main" id="{E28A133D-04F3-420D-BF92-06DC11D5CD0F}"/>
              </a:ext>
            </a:extLst>
          </p:cNvPr>
          <p:cNvSpPr/>
          <p:nvPr/>
        </p:nvSpPr>
        <p:spPr>
          <a:xfrm>
            <a:off x="7779915" y="395952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0" name="对象 159">
            <a:extLst>
              <a:ext uri="{FF2B5EF4-FFF2-40B4-BE49-F238E27FC236}">
                <a16:creationId xmlns:a16="http://schemas.microsoft.com/office/drawing/2014/main" id="{E2D017BA-50E7-41C7-9469-0EBB5E645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47724"/>
              </p:ext>
            </p:extLst>
          </p:nvPr>
        </p:nvGraphicFramePr>
        <p:xfrm>
          <a:off x="7670211" y="829740"/>
          <a:ext cx="114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0" imgW="114120" imgH="152280" progId="Equation.DSMT4">
                  <p:embed/>
                </p:oleObj>
              </mc:Choice>
              <mc:Fallback>
                <p:oleObj name="Equation" r:id="rId10" imgW="114120" imgH="15228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F6F73F18-DF5F-4C3B-BFD2-2AC57194F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0211" y="829740"/>
                        <a:ext cx="1143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2" name="直接连接符 161">
            <a:extLst>
              <a:ext uri="{FF2B5EF4-FFF2-40B4-BE49-F238E27FC236}">
                <a16:creationId xmlns:a16="http://schemas.microsoft.com/office/drawing/2014/main" id="{9C246ABF-8F46-4204-836B-00A02898A16D}"/>
              </a:ext>
            </a:extLst>
          </p:cNvPr>
          <p:cNvCxnSpPr>
            <a:stCxn id="141" idx="6"/>
            <a:endCxn id="142" idx="2"/>
          </p:cNvCxnSpPr>
          <p:nvPr/>
        </p:nvCxnSpPr>
        <p:spPr>
          <a:xfrm flipV="1">
            <a:off x="8314544" y="384181"/>
            <a:ext cx="690034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64" name="对象 163">
            <a:extLst>
              <a:ext uri="{FF2B5EF4-FFF2-40B4-BE49-F238E27FC236}">
                <a16:creationId xmlns:a16="http://schemas.microsoft.com/office/drawing/2014/main" id="{7103E77D-DAB0-4629-A408-4E60C9F58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75924"/>
              </p:ext>
            </p:extLst>
          </p:nvPr>
        </p:nvGraphicFramePr>
        <p:xfrm>
          <a:off x="8608761" y="223315"/>
          <a:ext cx="101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2" imgW="101520" imgH="164880" progId="Equation.DSMT4">
                  <p:embed/>
                </p:oleObj>
              </mc:Choice>
              <mc:Fallback>
                <p:oleObj name="Equation" r:id="rId12" imgW="101520" imgH="1648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07FA6FDC-55CA-471E-A885-EE2265611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08761" y="223315"/>
                        <a:ext cx="101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直接连接符 164">
            <a:extLst>
              <a:ext uri="{FF2B5EF4-FFF2-40B4-BE49-F238E27FC236}">
                <a16:creationId xmlns:a16="http://schemas.microsoft.com/office/drawing/2014/main" id="{7EC2AF6C-1F4F-4057-9585-430A60540419}"/>
              </a:ext>
            </a:extLst>
          </p:cNvPr>
          <p:cNvCxnSpPr>
            <a:stCxn id="143" idx="6"/>
            <a:endCxn id="155" idx="2"/>
          </p:cNvCxnSpPr>
          <p:nvPr/>
        </p:nvCxnSpPr>
        <p:spPr>
          <a:xfrm>
            <a:off x="8066894" y="1135599"/>
            <a:ext cx="119803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66" name="对象 165">
            <a:extLst>
              <a:ext uri="{FF2B5EF4-FFF2-40B4-BE49-F238E27FC236}">
                <a16:creationId xmlns:a16="http://schemas.microsoft.com/office/drawing/2014/main" id="{81F0D275-452C-46BF-8F8A-1AE04B75B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54103"/>
              </p:ext>
            </p:extLst>
          </p:nvPr>
        </p:nvGraphicFramePr>
        <p:xfrm>
          <a:off x="8611599" y="95832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1FBA5B24-844C-4CE2-945E-C936F6A5A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1599" y="95832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48ED42C-8FE2-409F-AE70-29B60A97D6AA}"/>
              </a:ext>
            </a:extLst>
          </p:cNvPr>
          <p:cNvCxnSpPr>
            <a:cxnSpLocks/>
            <a:stCxn id="142" idx="4"/>
            <a:endCxn id="155" idx="0"/>
          </p:cNvCxnSpPr>
          <p:nvPr/>
        </p:nvCxnSpPr>
        <p:spPr>
          <a:xfrm>
            <a:off x="9047970" y="427572"/>
            <a:ext cx="260350" cy="66463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7" name="任意多边形: 形状 166">
            <a:extLst>
              <a:ext uri="{FF2B5EF4-FFF2-40B4-BE49-F238E27FC236}">
                <a16:creationId xmlns:a16="http://schemas.microsoft.com/office/drawing/2014/main" id="{DA35F40A-6D10-4859-903F-96C1F92B9F31}"/>
              </a:ext>
            </a:extLst>
          </p:cNvPr>
          <p:cNvSpPr/>
          <p:nvPr/>
        </p:nvSpPr>
        <p:spPr>
          <a:xfrm>
            <a:off x="2153303" y="2189917"/>
            <a:ext cx="830878" cy="1251752"/>
          </a:xfrm>
          <a:custGeom>
            <a:avLst/>
            <a:gdLst>
              <a:gd name="connsiteX0" fmla="*/ 453053 w 830878"/>
              <a:gd name="connsiteY0" fmla="*/ 0 h 1251752"/>
              <a:gd name="connsiteX1" fmla="*/ 189528 w 830878"/>
              <a:gd name="connsiteY1" fmla="*/ 157163 h 1251752"/>
              <a:gd name="connsiteX2" fmla="*/ 16490 w 830878"/>
              <a:gd name="connsiteY2" fmla="*/ 455613 h 1251752"/>
              <a:gd name="connsiteX3" fmla="*/ 30778 w 830878"/>
              <a:gd name="connsiteY3" fmla="*/ 800100 h 1251752"/>
              <a:gd name="connsiteX4" fmla="*/ 226040 w 830878"/>
              <a:gd name="connsiteY4" fmla="*/ 1101725 h 1251752"/>
              <a:gd name="connsiteX5" fmla="*/ 502265 w 830878"/>
              <a:gd name="connsiteY5" fmla="*/ 1236663 h 1251752"/>
              <a:gd name="connsiteX6" fmla="*/ 699115 w 830878"/>
              <a:gd name="connsiteY6" fmla="*/ 1246188 h 1251752"/>
              <a:gd name="connsiteX7" fmla="*/ 830878 w 830878"/>
              <a:gd name="connsiteY7" fmla="*/ 1216025 h 125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0878" h="1251752">
                <a:moveTo>
                  <a:pt x="453053" y="0"/>
                </a:moveTo>
                <a:cubicBezTo>
                  <a:pt x="357670" y="40614"/>
                  <a:pt x="262288" y="81228"/>
                  <a:pt x="189528" y="157163"/>
                </a:cubicBezTo>
                <a:cubicBezTo>
                  <a:pt x="116767" y="233099"/>
                  <a:pt x="42948" y="348457"/>
                  <a:pt x="16490" y="455613"/>
                </a:cubicBezTo>
                <a:cubicBezTo>
                  <a:pt x="-9968" y="562769"/>
                  <a:pt x="-4147" y="692415"/>
                  <a:pt x="30778" y="800100"/>
                </a:cubicBezTo>
                <a:cubicBezTo>
                  <a:pt x="65703" y="907785"/>
                  <a:pt x="147459" y="1028965"/>
                  <a:pt x="226040" y="1101725"/>
                </a:cubicBezTo>
                <a:cubicBezTo>
                  <a:pt x="304621" y="1174485"/>
                  <a:pt x="423419" y="1212586"/>
                  <a:pt x="502265" y="1236663"/>
                </a:cubicBezTo>
                <a:cubicBezTo>
                  <a:pt x="581111" y="1260740"/>
                  <a:pt x="644346" y="1249628"/>
                  <a:pt x="699115" y="1246188"/>
                </a:cubicBezTo>
                <a:cubicBezTo>
                  <a:pt x="753884" y="1242748"/>
                  <a:pt x="792381" y="1229386"/>
                  <a:pt x="830878" y="1216025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F55915E-6147-4C6F-8AD1-EA7C0C474A0C}"/>
              </a:ext>
            </a:extLst>
          </p:cNvPr>
          <p:cNvCxnSpPr>
            <a:cxnSpLocks/>
            <a:stCxn id="101" idx="2"/>
            <a:endCxn id="100" idx="5"/>
          </p:cNvCxnSpPr>
          <p:nvPr/>
        </p:nvCxnSpPr>
        <p:spPr>
          <a:xfrm flipH="1" flipV="1">
            <a:off x="2430896" y="2959060"/>
            <a:ext cx="553433" cy="42651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DB936331-02E1-4416-AECB-326F6FAE7798}"/>
              </a:ext>
            </a:extLst>
          </p:cNvPr>
          <p:cNvCxnSpPr>
            <a:cxnSpLocks/>
          </p:cNvCxnSpPr>
          <p:nvPr/>
        </p:nvCxnSpPr>
        <p:spPr>
          <a:xfrm>
            <a:off x="2443605" y="2936846"/>
            <a:ext cx="119803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33837A20-C46A-48C9-AA70-0B2018726188}"/>
              </a:ext>
            </a:extLst>
          </p:cNvPr>
          <p:cNvCxnSpPr>
            <a:cxnSpLocks/>
          </p:cNvCxnSpPr>
          <p:nvPr/>
        </p:nvCxnSpPr>
        <p:spPr>
          <a:xfrm flipH="1" flipV="1">
            <a:off x="3437383" y="2220351"/>
            <a:ext cx="229667" cy="67734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0C491B3B-AFBD-4649-B81E-5638A87CF14A}"/>
              </a:ext>
            </a:extLst>
          </p:cNvPr>
          <p:cNvCxnSpPr>
            <a:cxnSpLocks/>
          </p:cNvCxnSpPr>
          <p:nvPr/>
        </p:nvCxnSpPr>
        <p:spPr>
          <a:xfrm flipV="1">
            <a:off x="2691255" y="2189662"/>
            <a:ext cx="690034" cy="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8" name="直接箭头连接符 167">
            <a:extLst>
              <a:ext uri="{FF2B5EF4-FFF2-40B4-BE49-F238E27FC236}">
                <a16:creationId xmlns:a16="http://schemas.microsoft.com/office/drawing/2014/main" id="{149AB6B1-E60A-41E2-BFE1-28C035221B22}"/>
              </a:ext>
            </a:extLst>
          </p:cNvPr>
          <p:cNvCxnSpPr>
            <a:cxnSpLocks/>
          </p:cNvCxnSpPr>
          <p:nvPr/>
        </p:nvCxnSpPr>
        <p:spPr>
          <a:xfrm>
            <a:off x="346730" y="2953488"/>
            <a:ext cx="14929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9" name="对象 168">
            <a:extLst>
              <a:ext uri="{FF2B5EF4-FFF2-40B4-BE49-F238E27FC236}">
                <a16:creationId xmlns:a16="http://schemas.microsoft.com/office/drawing/2014/main" id="{3B537871-CD27-4BB3-84D9-1C51D8A1C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57810"/>
              </p:ext>
            </p:extLst>
          </p:nvPr>
        </p:nvGraphicFramePr>
        <p:xfrm>
          <a:off x="819150" y="2720975"/>
          <a:ext cx="584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6" imgW="583920" imgH="190440" progId="Equation.DSMT4">
                  <p:embed/>
                </p:oleObj>
              </mc:Choice>
              <mc:Fallback>
                <p:oleObj name="Equation" r:id="rId16" imgW="583920" imgH="1904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5E91F6D-9C95-41A8-9B85-9318EC36C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150" y="2720975"/>
                        <a:ext cx="584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8992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9BA7ED37-3B2B-4BEA-9125-6E53D5BD8553}"/>
              </a:ext>
            </a:extLst>
          </p:cNvPr>
          <p:cNvSpPr/>
          <p:nvPr/>
        </p:nvSpPr>
        <p:spPr>
          <a:xfrm>
            <a:off x="3650456" y="807244"/>
            <a:ext cx="85725" cy="857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78B448C-E358-4DE1-A2AA-F3296EC24EC0}"/>
              </a:ext>
            </a:extLst>
          </p:cNvPr>
          <p:cNvSpPr/>
          <p:nvPr/>
        </p:nvSpPr>
        <p:spPr>
          <a:xfrm>
            <a:off x="2652713" y="1307306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B5F4CA0-D618-443E-A639-3AC5690B0A5C}"/>
              </a:ext>
            </a:extLst>
          </p:cNvPr>
          <p:cNvSpPr/>
          <p:nvPr/>
        </p:nvSpPr>
        <p:spPr>
          <a:xfrm>
            <a:off x="4631530" y="1312068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3BFC050F-817C-4315-A6BE-759F0802E76F}"/>
              </a:ext>
            </a:extLst>
          </p:cNvPr>
          <p:cNvSpPr/>
          <p:nvPr/>
        </p:nvSpPr>
        <p:spPr>
          <a:xfrm>
            <a:off x="3278981" y="1114425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AE614289-742F-4CF7-BA15-877DC2748744}"/>
              </a:ext>
            </a:extLst>
          </p:cNvPr>
          <p:cNvSpPr/>
          <p:nvPr/>
        </p:nvSpPr>
        <p:spPr>
          <a:xfrm>
            <a:off x="4002881" y="1114424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63165C2-7AD6-4B7C-A4F0-BFA72B8AF351}"/>
              </a:ext>
            </a:extLst>
          </p:cNvPr>
          <p:cNvSpPr/>
          <p:nvPr/>
        </p:nvSpPr>
        <p:spPr>
          <a:xfrm>
            <a:off x="3047999" y="1290637"/>
            <a:ext cx="85725" cy="857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5911D9D-27B5-4A61-8814-164C390211FE}"/>
              </a:ext>
            </a:extLst>
          </p:cNvPr>
          <p:cNvSpPr/>
          <p:nvPr/>
        </p:nvSpPr>
        <p:spPr>
          <a:xfrm>
            <a:off x="3650456" y="1293019"/>
            <a:ext cx="85725" cy="857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C606521-73E7-4ED7-A2CF-3A6602CF623A}"/>
              </a:ext>
            </a:extLst>
          </p:cNvPr>
          <p:cNvSpPr/>
          <p:nvPr/>
        </p:nvSpPr>
        <p:spPr>
          <a:xfrm>
            <a:off x="4266248" y="1283945"/>
            <a:ext cx="85725" cy="857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D0A170E-A6D4-4EA9-BFAB-68E090D58457}"/>
              </a:ext>
            </a:extLst>
          </p:cNvPr>
          <p:cNvSpPr/>
          <p:nvPr/>
        </p:nvSpPr>
        <p:spPr>
          <a:xfrm>
            <a:off x="3650455" y="1735931"/>
            <a:ext cx="85725" cy="8572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2D8B692-E03A-4CA3-A673-E99BDC9F0C51}"/>
              </a:ext>
            </a:extLst>
          </p:cNvPr>
          <p:cNvSpPr/>
          <p:nvPr/>
        </p:nvSpPr>
        <p:spPr>
          <a:xfrm>
            <a:off x="3281361" y="1452562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7A05CC4-FA35-40B6-A747-00FE7EF07694}"/>
              </a:ext>
            </a:extLst>
          </p:cNvPr>
          <p:cNvSpPr/>
          <p:nvPr/>
        </p:nvSpPr>
        <p:spPr>
          <a:xfrm>
            <a:off x="4000499" y="1454943"/>
            <a:ext cx="85725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DEB9635-E5A9-4CFE-B894-4093F3EE4611}"/>
              </a:ext>
            </a:extLst>
          </p:cNvPr>
          <p:cNvCxnSpPr>
            <a:stCxn id="9" idx="7"/>
            <a:endCxn id="7" idx="3"/>
          </p:cNvCxnSpPr>
          <p:nvPr/>
        </p:nvCxnSpPr>
        <p:spPr>
          <a:xfrm flipV="1">
            <a:off x="3121170" y="1187596"/>
            <a:ext cx="170365" cy="115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12D0DB9-5D0A-4E37-AD5C-30909AA2964F}"/>
              </a:ext>
            </a:extLst>
          </p:cNvPr>
          <p:cNvCxnSpPr>
            <a:stCxn id="14" idx="1"/>
            <a:endCxn id="9" idx="5"/>
          </p:cNvCxnSpPr>
          <p:nvPr/>
        </p:nvCxnSpPr>
        <p:spPr>
          <a:xfrm flipH="1" flipV="1">
            <a:off x="3121170" y="1363808"/>
            <a:ext cx="172745" cy="1013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F42C6F1B-89F6-4A80-A2BF-4770995FADDE}"/>
              </a:ext>
            </a:extLst>
          </p:cNvPr>
          <p:cNvCxnSpPr>
            <a:stCxn id="7" idx="7"/>
            <a:endCxn id="4" idx="3"/>
          </p:cNvCxnSpPr>
          <p:nvPr/>
        </p:nvCxnSpPr>
        <p:spPr>
          <a:xfrm flipV="1">
            <a:off x="3352152" y="880415"/>
            <a:ext cx="310858" cy="2465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D103297B-3A90-492C-A7E3-C4DBCFB76775}"/>
              </a:ext>
            </a:extLst>
          </p:cNvPr>
          <p:cNvCxnSpPr>
            <a:stCxn id="5" idx="6"/>
            <a:endCxn id="9" idx="2"/>
          </p:cNvCxnSpPr>
          <p:nvPr/>
        </p:nvCxnSpPr>
        <p:spPr>
          <a:xfrm flipV="1">
            <a:off x="2738438" y="1333500"/>
            <a:ext cx="309561" cy="166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655A7FD6-4695-4028-81FB-5A7263B63D08}"/>
              </a:ext>
            </a:extLst>
          </p:cNvPr>
          <p:cNvCxnSpPr>
            <a:stCxn id="10" idx="1"/>
            <a:endCxn id="7" idx="5"/>
          </p:cNvCxnSpPr>
          <p:nvPr/>
        </p:nvCxnSpPr>
        <p:spPr>
          <a:xfrm flipH="1" flipV="1">
            <a:off x="3352152" y="1187596"/>
            <a:ext cx="310858" cy="1179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A162F02-D1C7-49FE-B9C7-90454875CAEE}"/>
              </a:ext>
            </a:extLst>
          </p:cNvPr>
          <p:cNvCxnSpPr>
            <a:stCxn id="10" idx="7"/>
            <a:endCxn id="8" idx="2"/>
          </p:cNvCxnSpPr>
          <p:nvPr/>
        </p:nvCxnSpPr>
        <p:spPr>
          <a:xfrm flipV="1">
            <a:off x="3723627" y="1187595"/>
            <a:ext cx="291808" cy="1179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4D3D3FD3-2237-4CB8-ABEF-0FC7B551A25D}"/>
              </a:ext>
            </a:extLst>
          </p:cNvPr>
          <p:cNvCxnSpPr>
            <a:stCxn id="8" idx="1"/>
            <a:endCxn id="4" idx="5"/>
          </p:cNvCxnSpPr>
          <p:nvPr/>
        </p:nvCxnSpPr>
        <p:spPr>
          <a:xfrm flipH="1" flipV="1">
            <a:off x="3723627" y="880415"/>
            <a:ext cx="291808" cy="246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665D1F98-9AD9-4578-BBB0-BE7A738F738A}"/>
              </a:ext>
            </a:extLst>
          </p:cNvPr>
          <p:cNvCxnSpPr>
            <a:stCxn id="5" idx="0"/>
            <a:endCxn id="4" idx="2"/>
          </p:cNvCxnSpPr>
          <p:nvPr/>
        </p:nvCxnSpPr>
        <p:spPr>
          <a:xfrm flipV="1">
            <a:off x="2695576" y="850107"/>
            <a:ext cx="954880" cy="457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904EFA3-4364-4919-810A-98645178EAB0}"/>
              </a:ext>
            </a:extLst>
          </p:cNvPr>
          <p:cNvCxnSpPr>
            <a:cxnSpLocks/>
            <a:stCxn id="14" idx="6"/>
            <a:endCxn id="10" idx="3"/>
          </p:cNvCxnSpPr>
          <p:nvPr/>
        </p:nvCxnSpPr>
        <p:spPr>
          <a:xfrm flipV="1">
            <a:off x="3367086" y="1366190"/>
            <a:ext cx="295924" cy="1292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5FB12E2F-7827-4A6D-BD81-3AF96A3B65BD}"/>
              </a:ext>
            </a:extLst>
          </p:cNvPr>
          <p:cNvCxnSpPr>
            <a:stCxn id="10" idx="5"/>
            <a:endCxn id="15" idx="2"/>
          </p:cNvCxnSpPr>
          <p:nvPr/>
        </p:nvCxnSpPr>
        <p:spPr>
          <a:xfrm>
            <a:off x="3723627" y="1366190"/>
            <a:ext cx="276872" cy="1316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BC2E644-9BB9-4AD5-9960-78A07338850A}"/>
              </a:ext>
            </a:extLst>
          </p:cNvPr>
          <p:cNvCxnSpPr>
            <a:cxnSpLocks/>
            <a:stCxn id="15" idx="6"/>
            <a:endCxn id="11" idx="3"/>
          </p:cNvCxnSpPr>
          <p:nvPr/>
        </p:nvCxnSpPr>
        <p:spPr>
          <a:xfrm flipV="1">
            <a:off x="4086224" y="1357116"/>
            <a:ext cx="192578" cy="140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BB34B2A0-6A80-4B85-BF1B-B27190420F0E}"/>
              </a:ext>
            </a:extLst>
          </p:cNvPr>
          <p:cNvCxnSpPr>
            <a:stCxn id="8" idx="5"/>
            <a:endCxn id="11" idx="0"/>
          </p:cNvCxnSpPr>
          <p:nvPr/>
        </p:nvCxnSpPr>
        <p:spPr>
          <a:xfrm>
            <a:off x="4076052" y="1187595"/>
            <a:ext cx="202750" cy="1089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2FFE859A-B0ED-4E66-82D9-2D20E55D529D}"/>
              </a:ext>
            </a:extLst>
          </p:cNvPr>
          <p:cNvCxnSpPr>
            <a:stCxn id="6" idx="1"/>
            <a:endCxn id="4" idx="6"/>
          </p:cNvCxnSpPr>
          <p:nvPr/>
        </p:nvCxnSpPr>
        <p:spPr>
          <a:xfrm flipH="1" flipV="1">
            <a:off x="3736181" y="850107"/>
            <a:ext cx="907903" cy="4745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7A71F786-2C6C-4C89-8747-34FBD237FD01}"/>
              </a:ext>
            </a:extLst>
          </p:cNvPr>
          <p:cNvCxnSpPr>
            <a:cxnSpLocks/>
            <a:stCxn id="11" idx="6"/>
            <a:endCxn id="6" idx="2"/>
          </p:cNvCxnSpPr>
          <p:nvPr/>
        </p:nvCxnSpPr>
        <p:spPr>
          <a:xfrm>
            <a:off x="4351973" y="1326808"/>
            <a:ext cx="279557" cy="281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5166ABDA-285F-4EF3-A7BC-DE3133F32A66}"/>
              </a:ext>
            </a:extLst>
          </p:cNvPr>
          <p:cNvCxnSpPr>
            <a:cxnSpLocks/>
            <a:stCxn id="12" idx="1"/>
            <a:endCxn id="14" idx="5"/>
          </p:cNvCxnSpPr>
          <p:nvPr/>
        </p:nvCxnSpPr>
        <p:spPr>
          <a:xfrm flipH="1" flipV="1">
            <a:off x="3354532" y="1525733"/>
            <a:ext cx="308477" cy="222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92AE1AFA-65C7-4D3B-965D-39FCEA555E2F}"/>
              </a:ext>
            </a:extLst>
          </p:cNvPr>
          <p:cNvCxnSpPr>
            <a:stCxn id="12" idx="7"/>
            <a:endCxn id="15" idx="3"/>
          </p:cNvCxnSpPr>
          <p:nvPr/>
        </p:nvCxnSpPr>
        <p:spPr>
          <a:xfrm flipV="1">
            <a:off x="3723626" y="1528114"/>
            <a:ext cx="289427" cy="2203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792167CF-FF4C-4A57-A1DB-0930E6CCDEA7}"/>
              </a:ext>
            </a:extLst>
          </p:cNvPr>
          <p:cNvCxnSpPr>
            <a:stCxn id="12" idx="2"/>
            <a:endCxn id="5" idx="5"/>
          </p:cNvCxnSpPr>
          <p:nvPr/>
        </p:nvCxnSpPr>
        <p:spPr>
          <a:xfrm flipH="1" flipV="1">
            <a:off x="2725884" y="1380477"/>
            <a:ext cx="924571" cy="398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59D5E847-A068-48B9-9C9A-80FC56A9D81E}"/>
              </a:ext>
            </a:extLst>
          </p:cNvPr>
          <p:cNvCxnSpPr>
            <a:cxnSpLocks/>
            <a:stCxn id="12" idx="6"/>
            <a:endCxn id="6" idx="3"/>
          </p:cNvCxnSpPr>
          <p:nvPr/>
        </p:nvCxnSpPr>
        <p:spPr>
          <a:xfrm flipV="1">
            <a:off x="3736180" y="1385239"/>
            <a:ext cx="907904" cy="393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06998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6</TotalTime>
  <Words>0</Words>
  <Application>Microsoft Office PowerPoint</Application>
  <PresentationFormat>宽屏</PresentationFormat>
  <Paragraphs>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0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3</cp:revision>
  <dcterms:created xsi:type="dcterms:W3CDTF">2021-10-26T13:54:16Z</dcterms:created>
  <dcterms:modified xsi:type="dcterms:W3CDTF">2021-11-01T12:20:10Z</dcterms:modified>
</cp:coreProperties>
</file>